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277319C9" w:rsidR="001D3096" w:rsidRPr="001D3096" w:rsidRDefault="00765BAC" w:rsidP="001D3096">
      <w:r>
        <w:rPr>
          <w:noProof/>
          <w:vertAlign w:val="subscript"/>
        </w:rPr>
        <w:drawing>
          <wp:anchor distT="0" distB="0" distL="114300" distR="114300" simplePos="0" relativeHeight="251658244" behindDoc="0" locked="0" layoutInCell="1" allowOverlap="1" wp14:anchorId="66DF13E0" wp14:editId="527DFDA2">
            <wp:simplePos x="0" y="0"/>
            <wp:positionH relativeFrom="column">
              <wp:posOffset>-713741</wp:posOffset>
            </wp:positionH>
            <wp:positionV relativeFrom="paragraph">
              <wp:posOffset>-707390</wp:posOffset>
            </wp:positionV>
            <wp:extent cx="7568687" cy="10706100"/>
            <wp:effectExtent l="0" t="0" r="0" b="0"/>
            <wp:wrapNone/>
            <wp:docPr id="1088734908" name="Picture 9" descr="OCR GCSE (9-1) Practice Materials Mathematics Alternative Paper - J560/05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734908" name="Picture 9" descr="OCR GCSE (9-1) Practice Materials Mathematics Alternative Paper - J560/05 Autumn 2023 series"/>
                    <pic:cNvPicPr/>
                  </pic:nvPicPr>
                  <pic:blipFill>
                    <a:blip r:embed="rId11"/>
                    <a:stretch>
                      <a:fillRect/>
                    </a:stretch>
                  </pic:blipFill>
                  <pic:spPr>
                    <a:xfrm>
                      <a:off x="0" y="0"/>
                      <a:ext cx="7577995" cy="10719267"/>
                    </a:xfrm>
                    <a:prstGeom prst="rect">
                      <a:avLst/>
                    </a:prstGeom>
                  </pic:spPr>
                </pic:pic>
              </a:graphicData>
            </a:graphic>
            <wp14:sizeRelH relativeFrom="margin">
              <wp14:pctWidth>0</wp14:pctWidth>
            </wp14:sizeRelH>
            <wp14:sizeRelV relativeFrom="margin">
              <wp14:pctHeight>0</wp14:pctHeight>
            </wp14:sizeRelV>
          </wp:anchor>
        </w:drawing>
      </w:r>
      <w:r w:rsidR="009D1294">
        <w:rPr>
          <w:noProof/>
          <w:vertAlign w:val="subscript"/>
        </w:rPr>
        <mc:AlternateContent>
          <mc:Choice Requires="wps">
            <w:drawing>
              <wp:anchor distT="0" distB="0" distL="114300" distR="114300" simplePos="0" relativeHeight="251658245" behindDoc="0" locked="0" layoutInCell="1" allowOverlap="1" wp14:anchorId="09D1CB91" wp14:editId="57AE2BCA">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r w:rsidR="008574CB">
        <w:rPr>
          <w:rFonts w:asciiTheme="majorHAnsi" w:hAnsiTheme="majorHAnsi" w:cstheme="majorHAnsi"/>
          <w:noProof/>
          <w:vertAlign w:val="subscript"/>
        </w:rPr>
        <mc:AlternateContent>
          <mc:Choice Requires="wps">
            <w:drawing>
              <wp:anchor distT="0" distB="0" distL="114300" distR="114300" simplePos="0" relativeHeight="251658242" behindDoc="0" locked="0" layoutInCell="1" allowOverlap="1" wp14:anchorId="3C408358" wp14:editId="2EFFD896">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xmlns:arto="http://schemas.microsoft.com/office/word/2006/arto">
            <w:pict>
              <v:rect w14:anchorId="328EA4BA" id="Rectangle 24" o:spid="_x0000_s1026" href="https://www.ocr.org.uk/maths" style="position:absolute;margin-left:348.25pt;margin-top:707.25pt;width:112.15pt;height:17.65pt;z-index:2516582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r w:rsidR="00530026">
        <w:t xml:space="preserve"> ,.;/’…</w:t>
      </w:r>
    </w:p>
    <w:p w14:paraId="71C82C8B" w14:textId="77777777" w:rsidR="00A6233C" w:rsidRDefault="00A6233C" w:rsidP="001D3096">
      <w:pPr>
        <w:sectPr w:rsidR="00A6233C" w:rsidSect="00E95486">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398D2294"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CD2133" w:rsidRPr="00CD2133">
        <w:rPr>
          <w:rFonts w:eastAsia="Times New Roman"/>
        </w:rPr>
        <w:t>Autumn</w:t>
      </w:r>
      <w:r w:rsidRPr="00CD2133">
        <w:rPr>
          <w:rFonts w:eastAsia="Times New Roman"/>
        </w:rPr>
        <w:t xml:space="preserve"> 202</w:t>
      </w:r>
      <w:r w:rsidR="0078768D" w:rsidRPr="00CD2133">
        <w:rPr>
          <w:rFonts w:eastAsia="Times New Roman"/>
        </w:rPr>
        <w:t>3</w:t>
      </w:r>
      <w:r w:rsidRPr="00023714">
        <w:rPr>
          <w:rFonts w:eastAsia="Times New Roman"/>
        </w:rPr>
        <w:t xml:space="preserve"> </w:t>
      </w:r>
      <w:r w:rsidRPr="009D1294">
        <w:rPr>
          <w:rFonts w:eastAsia="Times New Roman"/>
        </w:rPr>
        <w:t xml:space="preserve">series papers. The wording and topics assessed are essentially the same, but the responses students need to make will be different. Using both this paper and the corresponding </w:t>
      </w:r>
      <w:r w:rsidR="00CD2133" w:rsidRPr="00CD2133">
        <w:rPr>
          <w:rFonts w:eastAsia="Times New Roman"/>
        </w:rPr>
        <w:t>Autumn 202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597A5B39"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494355">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19"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20"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E95486">
          <w:headerReference w:type="default" r:id="rId21"/>
          <w:pgSz w:w="11920" w:h="16840"/>
          <w:pgMar w:top="1134" w:right="1134" w:bottom="851" w:left="1134" w:header="680" w:footer="454"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b/>
          <w:bCs/>
          <w:color w:val="231F20"/>
          <w:sz w:val="40"/>
          <w:szCs w:val="40"/>
        </w:rPr>
        <w:t>-</w:t>
      </w:r>
      <w:r>
        <w:rPr>
          <w:rFonts w:eastAsia="Arial"/>
          <w:b/>
          <w:bCs/>
          <w:color w:val="231F20"/>
          <w:sz w:val="40"/>
          <w:szCs w:val="40"/>
        </w:rPr>
        <w:t>1) Mathematics</w:t>
      </w:r>
    </w:p>
    <w:p w14:paraId="47407536" w14:textId="086AAC17"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231A35">
        <w:rPr>
          <w:rFonts w:eastAsia="Arial"/>
          <w:b/>
          <w:bCs/>
          <w:color w:val="231F20"/>
          <w:sz w:val="36"/>
          <w:szCs w:val="36"/>
        </w:rPr>
        <w:t>5</w:t>
      </w:r>
      <w:r w:rsidRPr="00B472B6">
        <w:rPr>
          <w:rFonts w:eastAsia="Arial"/>
          <w:b/>
          <w:bCs/>
          <w:color w:val="231F20"/>
          <w:sz w:val="36"/>
          <w:szCs w:val="36"/>
        </w:rPr>
        <w:t xml:space="preserve"> Paper </w:t>
      </w:r>
      <w:r w:rsidR="00157456">
        <w:rPr>
          <w:rFonts w:eastAsia="Arial"/>
          <w:b/>
          <w:bCs/>
          <w:color w:val="231F20"/>
          <w:sz w:val="36"/>
          <w:szCs w:val="36"/>
        </w:rPr>
        <w:t>5</w:t>
      </w:r>
      <w:r w:rsidRPr="00B472B6">
        <w:rPr>
          <w:rFonts w:eastAsia="Arial"/>
          <w:b/>
          <w:bCs/>
          <w:color w:val="231F20"/>
          <w:sz w:val="36"/>
          <w:szCs w:val="36"/>
        </w:rPr>
        <w:t xml:space="preserve"> </w:t>
      </w:r>
      <w:r w:rsidRPr="00FF05CC">
        <w:rPr>
          <w:rFonts w:eastAsia="Arial"/>
          <w:b/>
          <w:bCs/>
          <w:color w:val="231F20"/>
          <w:sz w:val="36"/>
          <w:szCs w:val="36"/>
        </w:rPr>
        <w:t>(</w:t>
      </w:r>
      <w:r w:rsidR="00FF05CC" w:rsidRPr="00FF05CC">
        <w:rPr>
          <w:rFonts w:eastAsia="Arial"/>
          <w:b/>
          <w:bCs/>
          <w:color w:val="231F20"/>
          <w:sz w:val="36"/>
          <w:szCs w:val="36"/>
        </w:rPr>
        <w:t>Higher</w:t>
      </w:r>
      <w:r w:rsidRPr="00FF05CC">
        <w:rPr>
          <w:rFonts w:eastAsia="Arial"/>
          <w:b/>
          <w:bCs/>
          <w:color w:val="231F20"/>
          <w:sz w:val="36"/>
          <w:szCs w:val="36"/>
        </w:rPr>
        <w:t xml:space="preserve"> Tier)</w:t>
      </w:r>
    </w:p>
    <w:p w14:paraId="0EDD7ADA" w14:textId="5BC5C7F0"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F05CC">
        <w:rPr>
          <w:rFonts w:eastAsia="Arial"/>
          <w:b/>
          <w:bCs/>
          <w:color w:val="231F20"/>
          <w:sz w:val="36"/>
          <w:szCs w:val="36"/>
        </w:rPr>
        <w:t>(</w:t>
      </w:r>
      <w:r w:rsidR="00FF05CC" w:rsidRPr="00FF05CC">
        <w:rPr>
          <w:rFonts w:eastAsia="Arial"/>
          <w:b/>
          <w:bCs/>
          <w:color w:val="231F20"/>
          <w:sz w:val="36"/>
          <w:szCs w:val="36"/>
        </w:rPr>
        <w:t>Autumn</w:t>
      </w:r>
      <w:r w:rsidRPr="00FF05CC">
        <w:rPr>
          <w:rFonts w:eastAsia="Arial"/>
          <w:b/>
          <w:bCs/>
          <w:color w:val="231F20"/>
          <w:sz w:val="36"/>
          <w:szCs w:val="36"/>
        </w:rPr>
        <w:t xml:space="preserve"> 202</w:t>
      </w:r>
      <w:r w:rsidR="00CA405C" w:rsidRPr="00FF05CC">
        <w:rPr>
          <w:rFonts w:eastAsia="Arial"/>
          <w:b/>
          <w:bCs/>
          <w:color w:val="231F20"/>
          <w:sz w:val="36"/>
          <w:szCs w:val="36"/>
        </w:rPr>
        <w:t>3</w:t>
      </w:r>
      <w:r w:rsidRPr="00FF05CC">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3BD976B3" w:rsidR="003D5E74" w:rsidRDefault="00F00013" w:rsidP="003D5E74">
      <w:r w:rsidRPr="0009657B">
        <w:rPr>
          <w:rFonts w:asciiTheme="majorHAnsi" w:eastAsia="Calibri" w:hAnsiTheme="majorHAnsi" w:cstheme="majorHAnsi"/>
          <w:noProof/>
          <w:sz w:val="16"/>
          <w:szCs w:val="16"/>
        </w:rPr>
        <mc:AlternateContent>
          <mc:Choice Requires="wps">
            <w:drawing>
              <wp:anchor distT="0" distB="0" distL="114300" distR="114300" simplePos="0" relativeHeight="251658255" behindDoc="0" locked="0" layoutInCell="1" allowOverlap="1" wp14:anchorId="30122EF2" wp14:editId="6E2D0A0B">
                <wp:simplePos x="0" y="0"/>
                <wp:positionH relativeFrom="column">
                  <wp:posOffset>4585624</wp:posOffset>
                </wp:positionH>
                <wp:positionV relativeFrom="paragraph">
                  <wp:posOffset>385503</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bg2">
                            <a:lumMod val="7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2DA0544" w14:textId="77777777" w:rsidR="00F00013" w:rsidRPr="00440AD3" w:rsidRDefault="00F00013" w:rsidP="00F00013">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122EF2" id="Rectangle: Rounded Corners 1" o:spid="_x0000_s1027" alt="Foundation Tier" style="position:absolute;margin-left:361.05pt;margin-top:30.35pt;width:70.85pt;height:70.85pt;z-index:2516582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" fillcolor="#bfbfbf [2414]" stroked="f">
                <v:shadow on="t" color="black" opacity="22937f" origin=",.5" offset="0,.63889mm"/>
                <v:textbox inset="2mm,2mm,2mm,2mm">
                  <w:txbxContent>
                    <w:p w14:paraId="52DA0544" w14:textId="77777777" w:rsidR="00F00013" w:rsidRPr="00440AD3" w:rsidRDefault="00F00013" w:rsidP="00F00013">
                      <w:pPr>
                        <w:spacing w:line="240" w:lineRule="auto"/>
                        <w:jc w:val="center"/>
                        <w:rPr>
                          <w:b/>
                          <w:bCs/>
                          <w:sz w:val="96"/>
                          <w:szCs w:val="96"/>
                        </w:rPr>
                      </w:pPr>
                      <w:r>
                        <w:rPr>
                          <w:b/>
                          <w:bCs/>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3E63836B">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3E7249">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3E7249">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olor w:val="231F20"/>
        </w:rPr>
      </w:pPr>
    </w:p>
    <w:p w14:paraId="04C95E2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FORM</w:t>
      </w:r>
      <w:r w:rsidRPr="003A19C4">
        <w:rPr>
          <w:rFonts w:eastAsia="Arial"/>
          <w:b/>
          <w:bCs/>
          <w:color w:val="231F20"/>
          <w:spacing w:val="-16"/>
        </w:rPr>
        <w:t>A</w:t>
      </w:r>
      <w:r w:rsidRPr="003A19C4">
        <w:rPr>
          <w:rFonts w:eastAsia="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7FCAF62D"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FF05CC">
        <w:rPr>
          <w:rStyle w:val="bold"/>
        </w:rPr>
        <w:t>2</w:t>
      </w:r>
      <w:r w:rsidR="00FF05CC">
        <w:rPr>
          <w:rStyle w:val="bold"/>
        </w:rPr>
        <w:t>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E95486">
          <w:headerReference w:type="default" r:id="rId23"/>
          <w:footerReference w:type="default" r:id="rId24"/>
          <w:pgSz w:w="11900" w:h="16840"/>
          <w:pgMar w:top="1134" w:right="1134" w:bottom="851" w:left="1134" w:header="680" w:footer="454" w:gutter="0"/>
          <w:pgNumType w:start="1"/>
          <w:cols w:space="708"/>
          <w:docGrid w:linePitch="360"/>
        </w:sectPr>
      </w:pPr>
    </w:p>
    <w:p w14:paraId="462FB8AA" w14:textId="60E3EF91" w:rsidR="00B179D3" w:rsidRDefault="00B179D3" w:rsidP="00B179D3">
      <w:pPr>
        <w:jc w:val="center"/>
      </w:pPr>
    </w:p>
    <w:p w14:paraId="0FFE83C2" w14:textId="6B9E25E4" w:rsidR="00A43336" w:rsidRPr="00A43336" w:rsidRDefault="00A43336" w:rsidP="00A43336">
      <w:pPr>
        <w:ind w:left="454" w:hanging="454"/>
      </w:pPr>
      <w:r w:rsidRPr="00A43336">
        <w:rPr>
          <w:b/>
          <w:bCs/>
        </w:rPr>
        <w:t>1</w:t>
      </w:r>
      <w:r w:rsidRPr="00A43336">
        <w:tab/>
        <w:t xml:space="preserve">Write </w:t>
      </w:r>
      <w:r w:rsidR="0069368C">
        <w:t>9</w:t>
      </w:r>
      <w:r w:rsidR="0069368C" w:rsidRPr="00A43336">
        <w:t xml:space="preserve">0 </w:t>
      </w:r>
      <w:r w:rsidRPr="00A43336">
        <w:t>as a product of its prime factors.</w:t>
      </w:r>
    </w:p>
    <w:p w14:paraId="32116B6A" w14:textId="77777777" w:rsidR="00A43336" w:rsidRPr="00A43336" w:rsidRDefault="00A43336" w:rsidP="00A43336"/>
    <w:p w14:paraId="6152955A" w14:textId="77777777" w:rsidR="00A43336" w:rsidRPr="00A43336" w:rsidRDefault="00A43336" w:rsidP="00A43336"/>
    <w:p w14:paraId="3838815A" w14:textId="77777777" w:rsidR="00A43336" w:rsidRPr="00A43336" w:rsidRDefault="00A43336" w:rsidP="00A43336"/>
    <w:p w14:paraId="6AC7237F" w14:textId="77777777" w:rsidR="00A43336" w:rsidRPr="00A43336" w:rsidRDefault="00A43336" w:rsidP="00A43336"/>
    <w:p w14:paraId="74A9BC1D" w14:textId="77777777" w:rsidR="00A43336" w:rsidRPr="00A43336" w:rsidRDefault="00A43336" w:rsidP="00A43336"/>
    <w:p w14:paraId="2EA2A3D7" w14:textId="77777777" w:rsidR="00A43336" w:rsidRPr="00A43336" w:rsidRDefault="00A43336" w:rsidP="00A43336"/>
    <w:p w14:paraId="307439F6" w14:textId="77777777" w:rsidR="00A43336" w:rsidRPr="00A43336" w:rsidRDefault="00A43336" w:rsidP="00A43336"/>
    <w:p w14:paraId="3A87C2C0" w14:textId="77777777" w:rsidR="00A43336" w:rsidRPr="00A43336" w:rsidRDefault="00A43336" w:rsidP="00A43336"/>
    <w:p w14:paraId="05470FDA" w14:textId="77777777" w:rsidR="00A43336" w:rsidRPr="00A43336" w:rsidRDefault="00A43336" w:rsidP="00A43336"/>
    <w:p w14:paraId="1237D858" w14:textId="77777777" w:rsidR="00A43336" w:rsidRPr="00A43336" w:rsidRDefault="00A43336" w:rsidP="00A43336"/>
    <w:p w14:paraId="3FDF8B2C" w14:textId="77777777" w:rsidR="00AC5286" w:rsidRPr="00AC5286" w:rsidRDefault="00AC5286" w:rsidP="00AC5286">
      <w:pPr>
        <w:tabs>
          <w:tab w:val="clear" w:pos="454"/>
          <w:tab w:val="clear" w:pos="907"/>
          <w:tab w:val="clear" w:pos="1361"/>
          <w:tab w:val="clear" w:pos="4961"/>
          <w:tab w:val="right" w:pos="5953"/>
          <w:tab w:val="right" w:leader="dot" w:pos="9916"/>
        </w:tabs>
        <w:rPr>
          <w:b/>
          <w:bCs/>
        </w:rPr>
      </w:pPr>
      <w:r w:rsidRPr="00AC5286">
        <w:tab/>
      </w:r>
      <w:r w:rsidRPr="00AC5286">
        <w:tab/>
      </w:r>
      <w:r w:rsidRPr="00AC5286">
        <w:rPr>
          <w:b/>
          <w:bCs/>
        </w:rPr>
        <w:t xml:space="preserve"> [2]</w:t>
      </w:r>
    </w:p>
    <w:p w14:paraId="535E9601" w14:textId="77777777" w:rsidR="00A43336" w:rsidRPr="00A43336" w:rsidRDefault="00A43336" w:rsidP="00A43336"/>
    <w:p w14:paraId="6EAD9008" w14:textId="77777777" w:rsidR="00A43336" w:rsidRPr="00A43336" w:rsidRDefault="00A43336" w:rsidP="00A43336"/>
    <w:p w14:paraId="137B83C9" w14:textId="77777777" w:rsidR="00A43336" w:rsidRPr="00A43336" w:rsidRDefault="00A43336" w:rsidP="00A43336">
      <w:pPr>
        <w:ind w:left="454" w:hanging="454"/>
      </w:pPr>
      <w:r w:rsidRPr="00A43336">
        <w:rPr>
          <w:b/>
          <w:bCs/>
        </w:rPr>
        <w:t>2</w:t>
      </w:r>
      <w:r w:rsidRPr="00A43336">
        <w:tab/>
        <w:t xml:space="preserve">By writing each number correct to </w:t>
      </w:r>
      <w:r w:rsidRPr="00A43336">
        <w:rPr>
          <w:b/>
          <w:bCs/>
        </w:rPr>
        <w:t>1</w:t>
      </w:r>
      <w:r w:rsidRPr="00A43336">
        <w:t xml:space="preserve"> significant figure, find an estimate for this calculation.</w:t>
      </w:r>
    </w:p>
    <w:p w14:paraId="047B79AF" w14:textId="77777777" w:rsidR="00A43336" w:rsidRPr="00A43336" w:rsidRDefault="00A43336" w:rsidP="00A43336"/>
    <w:p w14:paraId="0FF7E2E1" w14:textId="327F6C51" w:rsidR="00A43336" w:rsidRPr="00A43336" w:rsidRDefault="00A43336" w:rsidP="0069368C">
      <w:r w:rsidRPr="00A43336">
        <w:tab/>
      </w:r>
      <w:r w:rsidR="00743507" w:rsidRPr="00743507">
        <w:rPr>
          <w:position w:val="-26"/>
        </w:rPr>
        <w:object w:dxaOrig="820" w:dyaOrig="620" w14:anchorId="77EE0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25" o:title=""/>
          </v:shape>
          <o:OLEObject Type="Embed" ProgID="Equation.DSMT4" ShapeID="_x0000_i1025" DrawAspect="Content" ObjectID="_1777104891" r:id="rId26"/>
        </w:object>
      </w:r>
    </w:p>
    <w:p w14:paraId="33C77CF9" w14:textId="77777777" w:rsidR="00A43336" w:rsidRPr="00A43336" w:rsidRDefault="00A43336" w:rsidP="00A43336"/>
    <w:p w14:paraId="07122EE2" w14:textId="77777777" w:rsidR="00A43336" w:rsidRPr="00A43336" w:rsidRDefault="00A43336" w:rsidP="00A43336"/>
    <w:p w14:paraId="5F9D4015" w14:textId="77777777" w:rsidR="00A43336" w:rsidRPr="00A43336" w:rsidRDefault="00A43336" w:rsidP="00A43336"/>
    <w:p w14:paraId="2EB0575F" w14:textId="77777777" w:rsidR="00A43336" w:rsidRPr="00A43336" w:rsidRDefault="00A43336" w:rsidP="00A43336"/>
    <w:p w14:paraId="3E14A703" w14:textId="77777777" w:rsidR="00A43336" w:rsidRPr="00A43336" w:rsidRDefault="00A43336" w:rsidP="00A43336"/>
    <w:p w14:paraId="3957ED37" w14:textId="77777777" w:rsidR="00A43336" w:rsidRPr="00A43336" w:rsidRDefault="00A43336" w:rsidP="00A43336"/>
    <w:p w14:paraId="7D34299F" w14:textId="77777777" w:rsidR="00A43336" w:rsidRPr="00A43336" w:rsidRDefault="00A43336" w:rsidP="00A43336"/>
    <w:p w14:paraId="552DC660" w14:textId="77777777" w:rsidR="00A43336" w:rsidRPr="00A43336" w:rsidRDefault="00A43336" w:rsidP="00A43336"/>
    <w:p w14:paraId="4C6F3CE2" w14:textId="77777777" w:rsidR="00AC5286" w:rsidRPr="00AC5286" w:rsidRDefault="00AC5286" w:rsidP="00AC5286"/>
    <w:p w14:paraId="627F89DC" w14:textId="77777777" w:rsidR="00AC5286" w:rsidRPr="00AC5286" w:rsidRDefault="00AC5286" w:rsidP="00AC5286">
      <w:pPr>
        <w:tabs>
          <w:tab w:val="clear" w:pos="454"/>
          <w:tab w:val="clear" w:pos="907"/>
          <w:tab w:val="clear" w:pos="1361"/>
          <w:tab w:val="clear" w:pos="4961"/>
          <w:tab w:val="right" w:pos="5953"/>
          <w:tab w:val="right" w:leader="dot" w:pos="9916"/>
        </w:tabs>
        <w:rPr>
          <w:b/>
          <w:bCs/>
        </w:rPr>
      </w:pPr>
      <w:r w:rsidRPr="00AC5286">
        <w:tab/>
      </w:r>
      <w:r w:rsidRPr="00AC5286">
        <w:tab/>
        <w:t xml:space="preserve"> </w:t>
      </w:r>
      <w:r w:rsidRPr="00AC5286">
        <w:rPr>
          <w:b/>
          <w:bCs/>
        </w:rPr>
        <w:t>[2]</w:t>
      </w:r>
    </w:p>
    <w:p w14:paraId="682A0CA9" w14:textId="77777777" w:rsidR="00A43336" w:rsidRPr="00A43336" w:rsidRDefault="00A43336" w:rsidP="00A43336"/>
    <w:p w14:paraId="3034A9E7" w14:textId="77777777" w:rsidR="00A43336" w:rsidRPr="00A43336" w:rsidRDefault="00A43336" w:rsidP="00A43336">
      <w:pPr>
        <w:ind w:left="907" w:hanging="907"/>
      </w:pPr>
      <w:r w:rsidRPr="00A43336">
        <w:rPr>
          <w:b/>
          <w:bCs/>
        </w:rPr>
        <w:t>3</w:t>
      </w:r>
      <w:r w:rsidRPr="00A43336">
        <w:rPr>
          <w:b/>
          <w:bCs/>
        </w:rPr>
        <w:tab/>
        <w:t>(a)</w:t>
      </w:r>
      <w:r w:rsidRPr="00A43336">
        <w:rPr>
          <w:b/>
          <w:bCs/>
        </w:rPr>
        <w:tab/>
      </w:r>
      <w:r w:rsidRPr="00A43336">
        <w:t>Simplify.</w:t>
      </w:r>
    </w:p>
    <w:p w14:paraId="6F66DC14" w14:textId="77777777" w:rsidR="00A43336" w:rsidRPr="00A43336" w:rsidRDefault="00A43336" w:rsidP="00A43336"/>
    <w:p w14:paraId="5815F150" w14:textId="21127EB6" w:rsidR="00A43336" w:rsidRPr="00A43336" w:rsidRDefault="00A43336" w:rsidP="003316E4">
      <w:r w:rsidRPr="00A43336">
        <w:tab/>
      </w:r>
      <w:r w:rsidRPr="00A43336">
        <w:tab/>
      </w:r>
      <w:r w:rsidR="00812270" w:rsidRPr="004500E3">
        <w:rPr>
          <w:position w:val="-6"/>
        </w:rPr>
        <w:object w:dxaOrig="960" w:dyaOrig="300" w14:anchorId="708E892F">
          <v:shape id="_x0000_i1026" type="#_x0000_t75" style="width:48pt;height:15.75pt" o:ole="">
            <v:imagedata r:id="rId27" o:title=""/>
          </v:shape>
          <o:OLEObject Type="Embed" ProgID="Equation.DSMT4" ShapeID="_x0000_i1026" DrawAspect="Content" ObjectID="_1777104892" r:id="rId28"/>
        </w:object>
      </w:r>
    </w:p>
    <w:p w14:paraId="5CD76240" w14:textId="77777777" w:rsidR="00A43336" w:rsidRPr="00A43336" w:rsidRDefault="00A43336" w:rsidP="00A43336"/>
    <w:p w14:paraId="4DE1296F" w14:textId="77777777" w:rsidR="00A43336" w:rsidRPr="00A43336" w:rsidRDefault="00A43336" w:rsidP="00A43336"/>
    <w:p w14:paraId="51FF6EA6" w14:textId="77777777" w:rsidR="00A43336" w:rsidRPr="00A43336" w:rsidRDefault="00A43336" w:rsidP="00A43336"/>
    <w:p w14:paraId="4F44C2A6" w14:textId="77777777" w:rsidR="00A43336" w:rsidRPr="00A43336" w:rsidRDefault="00A43336" w:rsidP="00A43336"/>
    <w:p w14:paraId="1BEC4D2C" w14:textId="77777777" w:rsidR="00A43336" w:rsidRPr="00A43336" w:rsidRDefault="00A43336" w:rsidP="00A43336"/>
    <w:p w14:paraId="6E088778" w14:textId="77777777" w:rsidR="00BD2C0F" w:rsidRPr="00BD2C0F" w:rsidRDefault="00BD2C0F" w:rsidP="00BD2C0F">
      <w:pPr>
        <w:tabs>
          <w:tab w:val="clear" w:pos="454"/>
          <w:tab w:val="clear" w:pos="907"/>
          <w:tab w:val="clear" w:pos="1361"/>
          <w:tab w:val="clear" w:pos="4961"/>
          <w:tab w:val="right" w:pos="5669"/>
          <w:tab w:val="left" w:pos="5953"/>
          <w:tab w:val="right" w:leader="dot" w:pos="9916"/>
        </w:tabs>
      </w:pPr>
      <w:r w:rsidRPr="00BD2C0F">
        <w:tab/>
      </w:r>
      <w:r w:rsidRPr="00BD2C0F">
        <w:rPr>
          <w:b/>
          <w:bCs/>
        </w:rPr>
        <w:t>(a)</w:t>
      </w:r>
      <w:r w:rsidRPr="00BD2C0F">
        <w:tab/>
      </w:r>
      <w:r w:rsidRPr="00BD2C0F">
        <w:tab/>
      </w:r>
      <w:r w:rsidRPr="00BD2C0F">
        <w:rPr>
          <w:b/>
          <w:bCs/>
        </w:rPr>
        <w:t xml:space="preserve"> [2]</w:t>
      </w:r>
    </w:p>
    <w:p w14:paraId="6E96CC0B" w14:textId="77777777" w:rsidR="00A43336" w:rsidRPr="00A43336" w:rsidRDefault="00A43336" w:rsidP="00A43336">
      <w:pPr>
        <w:ind w:left="907" w:hanging="907"/>
      </w:pPr>
    </w:p>
    <w:p w14:paraId="2A1EC127" w14:textId="77777777" w:rsidR="00A43336" w:rsidRPr="00A43336" w:rsidRDefault="00A43336" w:rsidP="00A43336">
      <w:pPr>
        <w:ind w:left="907" w:hanging="907"/>
      </w:pPr>
      <w:r w:rsidRPr="00A43336">
        <w:tab/>
      </w:r>
      <w:r w:rsidRPr="00A43336">
        <w:rPr>
          <w:b/>
          <w:bCs/>
        </w:rPr>
        <w:t>(b)</w:t>
      </w:r>
      <w:r w:rsidRPr="00A43336">
        <w:tab/>
        <w:t>Factorise fully.</w:t>
      </w:r>
    </w:p>
    <w:p w14:paraId="78E4B215" w14:textId="77777777" w:rsidR="00A43336" w:rsidRPr="00A43336" w:rsidRDefault="00A43336" w:rsidP="00A43336"/>
    <w:p w14:paraId="7890C351" w14:textId="1900828E" w:rsidR="00A43336" w:rsidRPr="00A43336" w:rsidRDefault="00A43336" w:rsidP="003316E4">
      <w:r w:rsidRPr="00A43336">
        <w:tab/>
      </w:r>
      <w:r w:rsidRPr="00A43336">
        <w:tab/>
      </w:r>
      <w:r w:rsidR="00185139" w:rsidRPr="00812270">
        <w:rPr>
          <w:position w:val="-6"/>
        </w:rPr>
        <w:object w:dxaOrig="999" w:dyaOrig="300" w14:anchorId="7FFFF7EC">
          <v:shape id="_x0000_i1027" type="#_x0000_t75" style="width:50.25pt;height:15.75pt" o:ole="">
            <v:imagedata r:id="rId29" o:title=""/>
          </v:shape>
          <o:OLEObject Type="Embed" ProgID="Equation.DSMT4" ShapeID="_x0000_i1027" DrawAspect="Content" ObjectID="_1777104893" r:id="rId30"/>
        </w:object>
      </w:r>
    </w:p>
    <w:p w14:paraId="64A1E5A5" w14:textId="77777777" w:rsidR="00A43336" w:rsidRPr="00A43336" w:rsidRDefault="00A43336" w:rsidP="00A43336"/>
    <w:p w14:paraId="31F3E873" w14:textId="77777777" w:rsidR="00A43336" w:rsidRPr="00A43336" w:rsidRDefault="00A43336" w:rsidP="00A43336"/>
    <w:p w14:paraId="752940C4" w14:textId="77777777" w:rsidR="00A43336" w:rsidRPr="00A43336" w:rsidRDefault="00A43336" w:rsidP="00A43336"/>
    <w:p w14:paraId="4AA699DC" w14:textId="77777777" w:rsidR="00A43336" w:rsidRPr="00A43336" w:rsidRDefault="00A43336" w:rsidP="00A43336"/>
    <w:p w14:paraId="01C7D210" w14:textId="77777777" w:rsidR="00BD2C0F" w:rsidRPr="00BD2C0F" w:rsidRDefault="00BD2C0F" w:rsidP="00BD2C0F"/>
    <w:p w14:paraId="69D2586C" w14:textId="77777777" w:rsidR="00BD2C0F" w:rsidRPr="00BD2C0F" w:rsidRDefault="00BD2C0F" w:rsidP="00BD2C0F">
      <w:pPr>
        <w:tabs>
          <w:tab w:val="clear" w:pos="454"/>
          <w:tab w:val="clear" w:pos="907"/>
          <w:tab w:val="clear" w:pos="1361"/>
          <w:tab w:val="clear" w:pos="4961"/>
          <w:tab w:val="right" w:pos="5669"/>
          <w:tab w:val="left" w:pos="5953"/>
          <w:tab w:val="right" w:leader="dot" w:pos="9916"/>
        </w:tabs>
      </w:pPr>
      <w:r w:rsidRPr="00BD2C0F">
        <w:tab/>
      </w:r>
      <w:r w:rsidRPr="00BD2C0F">
        <w:rPr>
          <w:b/>
          <w:bCs/>
        </w:rPr>
        <w:t>(b)</w:t>
      </w:r>
      <w:r w:rsidRPr="00BD2C0F">
        <w:tab/>
      </w:r>
      <w:r w:rsidRPr="00BD2C0F">
        <w:tab/>
      </w:r>
      <w:r w:rsidRPr="00BD2C0F">
        <w:rPr>
          <w:b/>
          <w:bCs/>
        </w:rPr>
        <w:t xml:space="preserve"> [2]</w:t>
      </w:r>
    </w:p>
    <w:p w14:paraId="5B045212" w14:textId="47C0276E" w:rsidR="00EC3F29" w:rsidRDefault="00EC3F29">
      <w:pPr>
        <w:tabs>
          <w:tab w:val="clear" w:pos="454"/>
          <w:tab w:val="clear" w:pos="907"/>
          <w:tab w:val="clear" w:pos="1361"/>
          <w:tab w:val="clear" w:pos="4961"/>
        </w:tabs>
        <w:suppressAutoHyphens w:val="0"/>
        <w:autoSpaceDE/>
        <w:autoSpaceDN/>
        <w:adjustRightInd/>
        <w:spacing w:line="240" w:lineRule="auto"/>
        <w:textAlignment w:val="auto"/>
      </w:pPr>
      <w:r>
        <w:br w:type="page"/>
      </w:r>
    </w:p>
    <w:p w14:paraId="31B584EC" w14:textId="77777777" w:rsidR="00487940" w:rsidRPr="00487940" w:rsidRDefault="00487940" w:rsidP="00B179D3"/>
    <w:p w14:paraId="104AEC95" w14:textId="78289D5E" w:rsidR="00A407B4" w:rsidRDefault="00E842AE" w:rsidP="00A407B4">
      <w:r>
        <w:rPr>
          <w:noProof/>
        </w:rPr>
        <w:drawing>
          <wp:anchor distT="0" distB="0" distL="114300" distR="114300" simplePos="0" relativeHeight="251658249" behindDoc="0" locked="0" layoutInCell="1" allowOverlap="1" wp14:anchorId="56A57ABC" wp14:editId="6521DEDE">
            <wp:simplePos x="0" y="0"/>
            <wp:positionH relativeFrom="column">
              <wp:posOffset>256032</wp:posOffset>
            </wp:positionH>
            <wp:positionV relativeFrom="paragraph">
              <wp:posOffset>311150</wp:posOffset>
            </wp:positionV>
            <wp:extent cx="4639065" cy="2767590"/>
            <wp:effectExtent l="0" t="0" r="0" b="0"/>
            <wp:wrapTopAndBottom/>
            <wp:docPr id="1090603034" name="Picture 1" descr="A householder and a neighbour discuss this graph of energy prices over the last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03034" name="Picture 1" descr="A householder and a neighbour discuss this graph of energy prices over the last year"/>
                    <pic:cNvPicPr/>
                  </pic:nvPicPr>
                  <pic:blipFill>
                    <a:blip r:embed="rId31"/>
                    <a:stretch>
                      <a:fillRect/>
                    </a:stretch>
                  </pic:blipFill>
                  <pic:spPr>
                    <a:xfrm>
                      <a:off x="0" y="0"/>
                      <a:ext cx="4639065" cy="2767590"/>
                    </a:xfrm>
                    <a:prstGeom prst="rect">
                      <a:avLst/>
                    </a:prstGeom>
                  </pic:spPr>
                </pic:pic>
              </a:graphicData>
            </a:graphic>
          </wp:anchor>
        </w:drawing>
      </w:r>
      <w:r w:rsidR="00A407B4">
        <w:rPr>
          <w:b/>
          <w:bCs/>
        </w:rPr>
        <w:t>4</w:t>
      </w:r>
      <w:r w:rsidR="00A407B4">
        <w:tab/>
      </w:r>
      <w:r w:rsidR="00A407B4" w:rsidRPr="00387ACE">
        <w:t xml:space="preserve">A </w:t>
      </w:r>
      <w:r w:rsidR="00131EA8">
        <w:t>householder</w:t>
      </w:r>
      <w:r w:rsidR="00A407B4" w:rsidRPr="00387ACE">
        <w:t xml:space="preserve"> and a </w:t>
      </w:r>
      <w:r w:rsidR="00131EA8">
        <w:t>neighbour</w:t>
      </w:r>
      <w:r w:rsidR="00A407B4" w:rsidRPr="00387ACE">
        <w:t xml:space="preserve"> discuss this graph of </w:t>
      </w:r>
      <w:r w:rsidR="00BC770D">
        <w:t>energy prices</w:t>
      </w:r>
      <w:r w:rsidR="00A407B4" w:rsidRPr="00387ACE">
        <w:t xml:space="preserve"> over the last year.</w:t>
      </w:r>
    </w:p>
    <w:p w14:paraId="2562D152" w14:textId="722738DA" w:rsidR="00A407B4" w:rsidRDefault="00A407B4" w:rsidP="00A407B4"/>
    <w:p w14:paraId="62355C64" w14:textId="77777777" w:rsidR="00ED144C" w:rsidRDefault="00ED144C" w:rsidP="00ED144C">
      <w:r>
        <w:tab/>
      </w:r>
      <w:r w:rsidRPr="003A19C4">
        <w:rPr>
          <w:b/>
        </w:rPr>
        <w:t>(</w:t>
      </w:r>
      <w:r>
        <w:rPr>
          <w:b/>
        </w:rPr>
        <w:t>a</w:t>
      </w:r>
      <w:r w:rsidRPr="003A19C4">
        <w:rPr>
          <w:b/>
        </w:rPr>
        <w:t>)</w:t>
      </w:r>
      <w:r>
        <w:rPr>
          <w:b/>
        </w:rPr>
        <w:tab/>
      </w:r>
      <w:r>
        <w:t xml:space="preserve">The householder says </w:t>
      </w:r>
    </w:p>
    <w:p w14:paraId="34265A38" w14:textId="77777777" w:rsidR="00ED144C" w:rsidRDefault="00ED144C" w:rsidP="00ED144C"/>
    <w:p w14:paraId="3E5FF3C8" w14:textId="77777777" w:rsidR="00ED144C" w:rsidRDefault="00ED144C" w:rsidP="00ED144C">
      <w:pPr>
        <w:rPr>
          <w:rFonts w:ascii="Comic Sans MS" w:hAnsi="Comic Sans MS"/>
        </w:rPr>
      </w:pPr>
      <w:r w:rsidRPr="00406293">
        <w:rPr>
          <w:rFonts w:ascii="Comic Sans MS" w:hAnsi="Comic Sans MS"/>
        </w:rPr>
        <w:tab/>
      </w:r>
      <w:r w:rsidRPr="00406293">
        <w:rPr>
          <w:rFonts w:ascii="Comic Sans MS" w:hAnsi="Comic Sans MS"/>
        </w:rPr>
        <w:tab/>
        <w:t xml:space="preserve">I can tell from the graph that, over the last year, </w:t>
      </w:r>
      <w:r>
        <w:rPr>
          <w:rFonts w:ascii="Comic Sans MS" w:hAnsi="Comic Sans MS"/>
        </w:rPr>
        <w:t>energy prices</w:t>
      </w:r>
      <w:r w:rsidRPr="00406293">
        <w:rPr>
          <w:rFonts w:ascii="Comic Sans MS" w:hAnsi="Comic Sans MS"/>
        </w:rPr>
        <w:t xml:space="preserve"> have risen every </w:t>
      </w:r>
    </w:p>
    <w:p w14:paraId="0218068B" w14:textId="75F0118B" w:rsidR="00ED144C" w:rsidRPr="00406293" w:rsidRDefault="00ED144C" w:rsidP="00ED144C">
      <w:pPr>
        <w:rPr>
          <w:rFonts w:ascii="Comic Sans MS" w:hAnsi="Comic Sans MS"/>
        </w:rPr>
      </w:pPr>
      <w:r>
        <w:rPr>
          <w:rFonts w:ascii="Comic Sans MS" w:hAnsi="Comic Sans MS"/>
        </w:rPr>
        <w:tab/>
      </w:r>
      <w:r>
        <w:rPr>
          <w:rFonts w:ascii="Comic Sans MS" w:hAnsi="Comic Sans MS"/>
        </w:rPr>
        <w:tab/>
      </w:r>
      <w:r w:rsidRPr="00406293">
        <w:rPr>
          <w:rFonts w:ascii="Comic Sans MS" w:hAnsi="Comic Sans MS"/>
        </w:rPr>
        <w:t>month.</w:t>
      </w:r>
    </w:p>
    <w:p w14:paraId="6EBFAF87" w14:textId="77777777" w:rsidR="00ED144C" w:rsidRDefault="00ED144C" w:rsidP="00ED144C"/>
    <w:p w14:paraId="4ABDAE41" w14:textId="77777777" w:rsidR="00ED144C" w:rsidRDefault="00ED144C" w:rsidP="00ED144C">
      <w:r>
        <w:tab/>
      </w:r>
      <w:r>
        <w:tab/>
        <w:t xml:space="preserve">Is the householder correct? </w:t>
      </w:r>
    </w:p>
    <w:p w14:paraId="69D2C6DB" w14:textId="77777777" w:rsidR="00ED144C" w:rsidRDefault="00ED144C" w:rsidP="00ED144C">
      <w:r>
        <w:tab/>
      </w:r>
      <w:r>
        <w:tab/>
        <w:t>Give a reason for your answer.</w:t>
      </w:r>
    </w:p>
    <w:p w14:paraId="5623B831" w14:textId="77777777" w:rsidR="00ED144C" w:rsidRDefault="00ED144C" w:rsidP="00ED144C"/>
    <w:p w14:paraId="335E1A93" w14:textId="5394D8CC" w:rsidR="00ED144C" w:rsidRDefault="00EB32B9" w:rsidP="00ED144C">
      <w:pPr>
        <w:tabs>
          <w:tab w:val="left" w:pos="567"/>
        </w:tabs>
        <w:spacing w:after="240"/>
        <w:ind w:right="142"/>
        <w:jc w:val="right"/>
      </w:pPr>
      <w:r>
        <w:t>…</w:t>
      </w:r>
      <w:r w:rsidR="00DD18D8">
        <w:t>..</w:t>
      </w:r>
      <w:r w:rsidR="00ED144C">
        <w:t>..</w:t>
      </w:r>
      <w:r w:rsidR="00ED144C" w:rsidRPr="000C2AAB">
        <w:t>…………………</w:t>
      </w:r>
      <w:r w:rsidR="00ED144C">
        <w:t xml:space="preserve"> because…</w:t>
      </w:r>
      <w:r w:rsidR="00ED144C" w:rsidRPr="000C2AAB">
        <w:t>………………</w:t>
      </w:r>
      <w:r w:rsidR="00ED144C">
        <w:t>…………</w:t>
      </w:r>
      <w:r w:rsidR="00ED144C" w:rsidRPr="000C2AAB">
        <w:t>…………………………………………</w:t>
      </w:r>
    </w:p>
    <w:p w14:paraId="3C2E4D06" w14:textId="7F357F17" w:rsidR="00ED144C" w:rsidRDefault="00EB32B9" w:rsidP="00ED144C">
      <w:pPr>
        <w:tabs>
          <w:tab w:val="left" w:pos="567"/>
          <w:tab w:val="left" w:pos="1134"/>
        </w:tabs>
        <w:ind w:right="142"/>
        <w:jc w:val="right"/>
      </w:pPr>
      <w:r>
        <w:t>…</w:t>
      </w:r>
      <w:r w:rsidR="00DD18D8">
        <w:t>..</w:t>
      </w:r>
      <w:r>
        <w:t>.</w:t>
      </w:r>
      <w:r w:rsidR="00ED144C">
        <w:t>...</w:t>
      </w:r>
      <w:r w:rsidR="00ED144C" w:rsidRPr="000C2AAB">
        <w:t>………………………………………………………………………………………………</w:t>
      </w:r>
      <w:r w:rsidR="00ED144C">
        <w:t xml:space="preserve"> </w:t>
      </w:r>
      <w:r w:rsidR="00ED144C" w:rsidRPr="00511C04">
        <w:rPr>
          <w:b/>
          <w:bCs/>
        </w:rPr>
        <w:t>[</w:t>
      </w:r>
      <w:r w:rsidR="00ED144C">
        <w:rPr>
          <w:b/>
          <w:bCs/>
        </w:rPr>
        <w:t>1</w:t>
      </w:r>
      <w:r w:rsidR="00ED144C" w:rsidRPr="00511C04">
        <w:rPr>
          <w:b/>
          <w:bCs/>
        </w:rPr>
        <w:t>]</w:t>
      </w:r>
    </w:p>
    <w:p w14:paraId="574DADEE" w14:textId="77777777" w:rsidR="00ED144C" w:rsidRDefault="00ED144C" w:rsidP="00ED144C"/>
    <w:p w14:paraId="5A1659A1" w14:textId="77777777" w:rsidR="00ED144C" w:rsidRDefault="00ED144C" w:rsidP="00ED144C">
      <w:r>
        <w:tab/>
      </w:r>
      <w:r w:rsidRPr="003A19C4">
        <w:rPr>
          <w:b/>
        </w:rPr>
        <w:t>(</w:t>
      </w:r>
      <w:r>
        <w:rPr>
          <w:b/>
        </w:rPr>
        <w:t>b</w:t>
      </w:r>
      <w:r w:rsidRPr="003A19C4">
        <w:rPr>
          <w:b/>
        </w:rPr>
        <w:t>)</w:t>
      </w:r>
      <w:r>
        <w:rPr>
          <w:b/>
        </w:rPr>
        <w:tab/>
      </w:r>
      <w:r>
        <w:t xml:space="preserve">The neighbour says </w:t>
      </w:r>
    </w:p>
    <w:p w14:paraId="26794AFC" w14:textId="77777777" w:rsidR="00ED144C" w:rsidRDefault="00ED144C" w:rsidP="00ED144C"/>
    <w:p w14:paraId="163E62B1" w14:textId="7B02FF75" w:rsidR="00ED144C" w:rsidRPr="00406293" w:rsidRDefault="00ED144C" w:rsidP="00ED144C">
      <w:pPr>
        <w:ind w:left="907"/>
        <w:rPr>
          <w:rFonts w:ascii="Comic Sans MS" w:hAnsi="Comic Sans MS"/>
        </w:rPr>
      </w:pPr>
      <w:r w:rsidRPr="00406293">
        <w:rPr>
          <w:rFonts w:ascii="Comic Sans MS" w:hAnsi="Comic Sans MS"/>
        </w:rPr>
        <w:t xml:space="preserve">I can tell from the graph that </w:t>
      </w:r>
      <w:r>
        <w:rPr>
          <w:rFonts w:ascii="Comic Sans MS" w:hAnsi="Comic Sans MS"/>
        </w:rPr>
        <w:t>energy prices</w:t>
      </w:r>
      <w:r w:rsidRPr="00406293" w:rsidDel="00AB6D28">
        <w:rPr>
          <w:rFonts w:ascii="Comic Sans MS" w:hAnsi="Comic Sans MS"/>
        </w:rPr>
        <w:t xml:space="preserve"> </w:t>
      </w:r>
      <w:r>
        <w:rPr>
          <w:rFonts w:ascii="Comic Sans MS" w:hAnsi="Comic Sans MS"/>
        </w:rPr>
        <w:t>are now more than triple what they were at the start of the year</w:t>
      </w:r>
      <w:r w:rsidRPr="00406293">
        <w:rPr>
          <w:rFonts w:ascii="Comic Sans MS" w:hAnsi="Comic Sans MS"/>
        </w:rPr>
        <w:t>.</w:t>
      </w:r>
    </w:p>
    <w:p w14:paraId="725CDC2A" w14:textId="77777777" w:rsidR="00ED144C" w:rsidRDefault="00ED144C" w:rsidP="00ED144C"/>
    <w:p w14:paraId="6F773C7A" w14:textId="77777777" w:rsidR="00ED144C" w:rsidRDefault="00ED144C" w:rsidP="00ED144C">
      <w:r>
        <w:tab/>
      </w:r>
      <w:r>
        <w:tab/>
        <w:t xml:space="preserve">Is the neighbour correct? </w:t>
      </w:r>
    </w:p>
    <w:p w14:paraId="4C581306" w14:textId="77777777" w:rsidR="00ED144C" w:rsidRDefault="00ED144C" w:rsidP="00ED144C">
      <w:r>
        <w:tab/>
      </w:r>
      <w:r>
        <w:tab/>
        <w:t>Give a reason for your answer.</w:t>
      </w:r>
    </w:p>
    <w:p w14:paraId="69DEAD03" w14:textId="77777777" w:rsidR="00ED144C" w:rsidRDefault="00ED144C" w:rsidP="00ED144C"/>
    <w:p w14:paraId="1EA03225" w14:textId="619BCDD0" w:rsidR="00ED144C" w:rsidRDefault="002F4125" w:rsidP="00ED144C">
      <w:pPr>
        <w:tabs>
          <w:tab w:val="left" w:pos="567"/>
        </w:tabs>
        <w:spacing w:after="240"/>
        <w:ind w:right="142"/>
        <w:jc w:val="right"/>
      </w:pPr>
      <w:r>
        <w:t>…….</w:t>
      </w:r>
      <w:r w:rsidR="00ED144C" w:rsidRPr="000C2AAB">
        <w:t>…………………</w:t>
      </w:r>
      <w:r w:rsidR="00ED144C">
        <w:t xml:space="preserve"> because…</w:t>
      </w:r>
      <w:r w:rsidR="00ED144C" w:rsidRPr="000C2AAB">
        <w:t>………………</w:t>
      </w:r>
      <w:r w:rsidR="00ED144C">
        <w:t>…………</w:t>
      </w:r>
      <w:r w:rsidR="00ED144C" w:rsidRPr="000C2AAB">
        <w:t>…………………………………………</w:t>
      </w:r>
    </w:p>
    <w:p w14:paraId="02B0780F" w14:textId="7F531341" w:rsidR="00ED144C" w:rsidRDefault="002F4125" w:rsidP="00ED144C">
      <w:pPr>
        <w:tabs>
          <w:tab w:val="left" w:pos="567"/>
          <w:tab w:val="left" w:pos="1134"/>
        </w:tabs>
        <w:ind w:right="142"/>
        <w:jc w:val="right"/>
      </w:pPr>
      <w:r>
        <w:t>…….</w:t>
      </w:r>
      <w:r w:rsidR="00ED144C">
        <w:t>..</w:t>
      </w:r>
      <w:r w:rsidR="00ED144C" w:rsidRPr="000C2AAB">
        <w:t>………………………………………………………………………………………………</w:t>
      </w:r>
      <w:r w:rsidR="00ED144C">
        <w:t xml:space="preserve"> </w:t>
      </w:r>
      <w:r w:rsidR="00ED144C" w:rsidRPr="00511C04">
        <w:rPr>
          <w:b/>
          <w:bCs/>
        </w:rPr>
        <w:t>[</w:t>
      </w:r>
      <w:r w:rsidR="00ED144C">
        <w:rPr>
          <w:b/>
          <w:bCs/>
        </w:rPr>
        <w:t>1</w:t>
      </w:r>
      <w:r w:rsidR="00ED144C" w:rsidRPr="00511C04">
        <w:rPr>
          <w:b/>
          <w:bCs/>
        </w:rPr>
        <w:t>]</w:t>
      </w:r>
    </w:p>
    <w:p w14:paraId="383490E2" w14:textId="77777777" w:rsidR="00487940" w:rsidRDefault="00487940" w:rsidP="00B179D3"/>
    <w:p w14:paraId="5703E91D" w14:textId="77777777" w:rsidR="00487940" w:rsidRDefault="00487940" w:rsidP="00B179D3"/>
    <w:p w14:paraId="3B39F9C9" w14:textId="605042E6" w:rsidR="006F0DD9" w:rsidRDefault="006F0DD9">
      <w:pPr>
        <w:tabs>
          <w:tab w:val="clear" w:pos="454"/>
          <w:tab w:val="clear" w:pos="907"/>
          <w:tab w:val="clear" w:pos="1361"/>
          <w:tab w:val="clear" w:pos="4961"/>
        </w:tabs>
        <w:suppressAutoHyphens w:val="0"/>
        <w:autoSpaceDE/>
        <w:autoSpaceDN/>
        <w:adjustRightInd/>
        <w:spacing w:line="240" w:lineRule="auto"/>
        <w:textAlignment w:val="auto"/>
      </w:pPr>
      <w:r>
        <w:br w:type="page"/>
      </w:r>
    </w:p>
    <w:p w14:paraId="0223519E" w14:textId="77777777" w:rsidR="00487940" w:rsidRDefault="00487940" w:rsidP="00B179D3"/>
    <w:p w14:paraId="63034527" w14:textId="77777777" w:rsidR="00582A12" w:rsidRPr="00582A12" w:rsidRDefault="00582A12" w:rsidP="00582A12">
      <w:pPr>
        <w:ind w:left="454" w:hanging="454"/>
      </w:pPr>
      <w:r w:rsidRPr="00582A12">
        <w:rPr>
          <w:b/>
          <w:bCs/>
        </w:rPr>
        <w:t>5</w:t>
      </w:r>
      <w:r w:rsidRPr="00582A12">
        <w:tab/>
        <w:t>Work out.</w:t>
      </w:r>
    </w:p>
    <w:p w14:paraId="0F80E3C1" w14:textId="77777777" w:rsidR="00582A12" w:rsidRPr="00582A12" w:rsidRDefault="00582A12" w:rsidP="00582A12"/>
    <w:p w14:paraId="5EAE1CE2" w14:textId="67F78A83" w:rsidR="00582A12" w:rsidRPr="00582A12" w:rsidRDefault="00582A12" w:rsidP="00CE0A3E">
      <w:pPr>
        <w:ind w:left="907" w:hanging="907"/>
      </w:pPr>
      <w:r w:rsidRPr="00582A12">
        <w:tab/>
      </w:r>
      <w:r w:rsidRPr="00582A12">
        <w:rPr>
          <w:b/>
          <w:bCs/>
        </w:rPr>
        <w:t>(a)</w:t>
      </w:r>
      <w:r w:rsidRPr="00582A12">
        <w:tab/>
      </w:r>
      <w:r w:rsidR="007F6392" w:rsidRPr="00E41C81">
        <w:rPr>
          <w:position w:val="-28"/>
        </w:rPr>
        <w:object w:dxaOrig="1219" w:dyaOrig="680" w14:anchorId="75D8960A">
          <v:shape id="_x0000_i1028" type="#_x0000_t75" style="width:60.75pt;height:33.75pt" o:ole="">
            <v:imagedata r:id="rId32" o:title=""/>
          </v:shape>
          <o:OLEObject Type="Embed" ProgID="Equation.DSMT4" ShapeID="_x0000_i1028" DrawAspect="Content" ObjectID="_1777104894" r:id="rId33"/>
        </w:object>
      </w:r>
    </w:p>
    <w:p w14:paraId="5896E5AA" w14:textId="77777777" w:rsidR="00582A12" w:rsidRPr="00582A12" w:rsidRDefault="00582A12" w:rsidP="00582A12"/>
    <w:p w14:paraId="2FF58340" w14:textId="77777777" w:rsidR="00582A12" w:rsidRPr="00582A12" w:rsidRDefault="00582A12" w:rsidP="00582A12"/>
    <w:p w14:paraId="5072D9D6" w14:textId="77777777" w:rsidR="00582A12" w:rsidRDefault="00582A12" w:rsidP="00582A12">
      <w:pPr>
        <w:ind w:left="907" w:hanging="907"/>
      </w:pPr>
    </w:p>
    <w:p w14:paraId="4E26957D" w14:textId="77777777" w:rsidR="00F00FD7" w:rsidRDefault="00F00FD7" w:rsidP="00582A12">
      <w:pPr>
        <w:ind w:left="907" w:hanging="907"/>
      </w:pPr>
    </w:p>
    <w:p w14:paraId="26F6FE13" w14:textId="00040F9B" w:rsidR="00F00FD7" w:rsidRPr="002D29B9" w:rsidRDefault="00BE7547" w:rsidP="001B656E">
      <w:pPr>
        <w:ind w:left="907" w:hanging="907"/>
        <w:jc w:val="right"/>
        <w:rPr>
          <w:b/>
          <w:bCs/>
        </w:rPr>
      </w:pPr>
      <w:r>
        <w:tab/>
      </w:r>
      <w:r w:rsidR="0099160F" w:rsidRPr="0099160F">
        <w:tab/>
      </w:r>
      <w:r w:rsidR="0099160F" w:rsidRPr="002D29B9">
        <w:rPr>
          <w:b/>
          <w:bCs/>
        </w:rPr>
        <w:t>(a)</w:t>
      </w:r>
      <w:r w:rsidR="001B656E">
        <w:rPr>
          <w:b/>
          <w:bCs/>
        </w:rPr>
        <w:t xml:space="preserve"> </w:t>
      </w:r>
      <w:r w:rsidR="0099160F">
        <w:tab/>
      </w:r>
      <w:r w:rsidR="001B656E">
        <w:t xml:space="preserve">                  </w:t>
      </w:r>
      <w:r w:rsidR="001B656E" w:rsidRPr="001B656E">
        <w:rPr>
          <w:position w:val="-36"/>
        </w:rPr>
        <w:object w:dxaOrig="800" w:dyaOrig="840" w14:anchorId="52CF1D68">
          <v:shape id="_x0000_i1029" type="#_x0000_t75" style="width:39pt;height:42pt" o:ole="">
            <v:imagedata r:id="rId34" o:title=""/>
          </v:shape>
          <o:OLEObject Type="Embed" ProgID="Equation.DSMT4" ShapeID="_x0000_i1029" DrawAspect="Content" ObjectID="_1777104895" r:id="rId35"/>
        </w:object>
      </w:r>
      <w:r w:rsidR="002D29B9" w:rsidRPr="002D29B9">
        <w:rPr>
          <w:b/>
          <w:bCs/>
        </w:rPr>
        <w:tab/>
      </w:r>
      <w:r w:rsidR="001B656E">
        <w:rPr>
          <w:b/>
          <w:bCs/>
        </w:rPr>
        <w:t xml:space="preserve">                     </w:t>
      </w:r>
      <w:r w:rsidR="002D29B9" w:rsidRPr="00522C11">
        <w:rPr>
          <w:rFonts w:ascii="Arial Bold" w:hAnsi="Arial Bold"/>
          <w:b/>
          <w:bCs/>
          <w:position w:val="-24"/>
        </w:rPr>
        <w:t>[1]</w:t>
      </w:r>
    </w:p>
    <w:p w14:paraId="611BC839" w14:textId="77777777" w:rsidR="00582A12" w:rsidRPr="00582A12" w:rsidRDefault="00582A12" w:rsidP="00582A12"/>
    <w:p w14:paraId="01DD189D" w14:textId="72FAD011" w:rsidR="00582A12" w:rsidRPr="00582A12" w:rsidRDefault="00582A12" w:rsidP="00CE0A3E">
      <w:pPr>
        <w:ind w:left="907" w:hanging="907"/>
        <w:rPr>
          <w:b/>
          <w:bCs/>
        </w:rPr>
      </w:pPr>
      <w:r w:rsidRPr="00582A12">
        <w:tab/>
      </w:r>
      <w:r w:rsidRPr="00582A12">
        <w:rPr>
          <w:b/>
          <w:bCs/>
        </w:rPr>
        <w:t>(b)</w:t>
      </w:r>
      <w:r w:rsidRPr="00582A12">
        <w:rPr>
          <w:b/>
          <w:bCs/>
        </w:rPr>
        <w:tab/>
      </w:r>
      <w:r w:rsidR="00BC75F6" w:rsidRPr="004B4DDB">
        <w:rPr>
          <w:b/>
          <w:bCs/>
          <w:position w:val="-28"/>
        </w:rPr>
        <w:object w:dxaOrig="1240" w:dyaOrig="680" w14:anchorId="371543F1">
          <v:shape id="_x0000_i1030" type="#_x0000_t75" style="width:61.5pt;height:33.75pt" o:ole="">
            <v:imagedata r:id="rId36" o:title=""/>
          </v:shape>
          <o:OLEObject Type="Embed" ProgID="Equation.DSMT4" ShapeID="_x0000_i1030" DrawAspect="Content" ObjectID="_1777104896" r:id="rId37"/>
        </w:object>
      </w:r>
    </w:p>
    <w:p w14:paraId="1A05F3B6" w14:textId="77777777" w:rsidR="00582A12" w:rsidRPr="00582A12" w:rsidRDefault="00582A12" w:rsidP="00582A12"/>
    <w:p w14:paraId="71635B31" w14:textId="77777777" w:rsidR="00582A12" w:rsidRPr="00582A12" w:rsidRDefault="00582A12" w:rsidP="00582A12"/>
    <w:p w14:paraId="0BAE61FD" w14:textId="77777777" w:rsidR="00582A12" w:rsidRPr="00582A12" w:rsidRDefault="00582A12" w:rsidP="00582A12"/>
    <w:p w14:paraId="3BF1CBB3" w14:textId="77777777" w:rsidR="00582A12" w:rsidRPr="00582A12" w:rsidRDefault="00582A12" w:rsidP="00582A12"/>
    <w:p w14:paraId="0F946D72" w14:textId="7ED9DA00" w:rsidR="00146CAD" w:rsidRPr="002D29B9" w:rsidRDefault="00582A12" w:rsidP="00146CAD">
      <w:pPr>
        <w:ind w:left="907" w:hanging="907"/>
        <w:jc w:val="right"/>
        <w:rPr>
          <w:b/>
          <w:bCs/>
        </w:rPr>
      </w:pPr>
      <w:r w:rsidRPr="00582A12">
        <w:tab/>
      </w:r>
      <w:r w:rsidR="00146CAD" w:rsidRPr="0099160F">
        <w:tab/>
      </w:r>
      <w:r w:rsidR="00146CAD" w:rsidRPr="002D29B9">
        <w:rPr>
          <w:b/>
          <w:bCs/>
        </w:rPr>
        <w:t>(</w:t>
      </w:r>
      <w:r w:rsidR="00BE7547">
        <w:rPr>
          <w:b/>
          <w:bCs/>
        </w:rPr>
        <w:t>b</w:t>
      </w:r>
      <w:r w:rsidR="00146CAD" w:rsidRPr="002D29B9">
        <w:rPr>
          <w:b/>
          <w:bCs/>
        </w:rPr>
        <w:t>)</w:t>
      </w:r>
      <w:r w:rsidR="00146CAD">
        <w:rPr>
          <w:b/>
          <w:bCs/>
        </w:rPr>
        <w:t xml:space="preserve"> </w:t>
      </w:r>
      <w:r w:rsidR="00146CAD">
        <w:tab/>
        <w:t xml:space="preserve">                  </w:t>
      </w:r>
      <w:r w:rsidR="00146CAD" w:rsidRPr="001B656E">
        <w:rPr>
          <w:position w:val="-36"/>
        </w:rPr>
        <w:object w:dxaOrig="800" w:dyaOrig="840" w14:anchorId="5E662488">
          <v:shape id="_x0000_i1031" type="#_x0000_t75" style="width:39pt;height:42pt" o:ole="">
            <v:imagedata r:id="rId34" o:title=""/>
          </v:shape>
          <o:OLEObject Type="Embed" ProgID="Equation.DSMT4" ShapeID="_x0000_i1031" DrawAspect="Content" ObjectID="_1777104897" r:id="rId38"/>
        </w:object>
      </w:r>
      <w:r w:rsidR="00146CAD" w:rsidRPr="002D29B9">
        <w:rPr>
          <w:b/>
          <w:bCs/>
        </w:rPr>
        <w:tab/>
      </w:r>
      <w:r w:rsidR="00146CAD">
        <w:rPr>
          <w:b/>
          <w:bCs/>
        </w:rPr>
        <w:t xml:space="preserve">                     </w:t>
      </w:r>
      <w:r w:rsidR="00146CAD" w:rsidRPr="00522C11">
        <w:rPr>
          <w:rFonts w:ascii="Arial Bold" w:hAnsi="Arial Bold"/>
          <w:b/>
          <w:bCs/>
          <w:position w:val="-24"/>
        </w:rPr>
        <w:t>[</w:t>
      </w:r>
      <w:r w:rsidR="00EF4509" w:rsidRPr="00522C11">
        <w:rPr>
          <w:rFonts w:ascii="Arial Bold" w:hAnsi="Arial Bold"/>
          <w:b/>
          <w:bCs/>
          <w:position w:val="-24"/>
        </w:rPr>
        <w:t>2</w:t>
      </w:r>
      <w:r w:rsidR="00146CAD" w:rsidRPr="00522C11">
        <w:rPr>
          <w:rFonts w:ascii="Arial Bold" w:hAnsi="Arial Bold"/>
          <w:b/>
          <w:bCs/>
          <w:position w:val="-24"/>
        </w:rPr>
        <w:t>]</w:t>
      </w:r>
    </w:p>
    <w:p w14:paraId="462072FC" w14:textId="4C376171" w:rsidR="00582A12" w:rsidRPr="00582A12" w:rsidRDefault="00582A12" w:rsidP="0082259F">
      <w:pPr>
        <w:tabs>
          <w:tab w:val="right" w:pos="5669"/>
          <w:tab w:val="left" w:pos="5953"/>
          <w:tab w:val="right" w:pos="9916"/>
        </w:tabs>
        <w:jc w:val="right"/>
      </w:pPr>
    </w:p>
    <w:p w14:paraId="65E80908" w14:textId="77777777" w:rsidR="00582A12" w:rsidRPr="00582A12" w:rsidRDefault="00582A12" w:rsidP="00582A12"/>
    <w:p w14:paraId="11AF6FCB" w14:textId="77777777" w:rsidR="00582A12" w:rsidRPr="00582A12" w:rsidRDefault="00582A12" w:rsidP="00582A12">
      <w:pPr>
        <w:ind w:left="454" w:hanging="454"/>
      </w:pPr>
    </w:p>
    <w:p w14:paraId="77203434" w14:textId="50F0754E" w:rsidR="0082259F" w:rsidRDefault="00CD3BA0" w:rsidP="0082259F">
      <w:r>
        <w:rPr>
          <w:b/>
          <w:bCs/>
        </w:rPr>
        <w:t>6</w:t>
      </w:r>
      <w:r w:rsidR="0082259F">
        <w:tab/>
      </w:r>
      <w:r w:rsidR="0082259F" w:rsidRPr="00DE06D3">
        <w:t xml:space="preserve">Triangle </w:t>
      </w:r>
      <w:r w:rsidR="0082259F" w:rsidRPr="00DE06D3">
        <w:rPr>
          <w:b/>
          <w:bCs/>
        </w:rPr>
        <w:t>A</w:t>
      </w:r>
      <w:r w:rsidR="0082259F" w:rsidRPr="00DE06D3">
        <w:t xml:space="preserve"> and triangle </w:t>
      </w:r>
      <w:r w:rsidR="0082259F" w:rsidRPr="00DE06D3">
        <w:rPr>
          <w:b/>
          <w:bCs/>
        </w:rPr>
        <w:t>B</w:t>
      </w:r>
      <w:r w:rsidR="0082259F" w:rsidRPr="00DE06D3">
        <w:t xml:space="preserve"> are drawn on the coordinate grid.</w:t>
      </w:r>
    </w:p>
    <w:p w14:paraId="297FB371" w14:textId="7D33E88A" w:rsidR="0082259F" w:rsidRDefault="00164E70" w:rsidP="0082259F">
      <w:r>
        <w:rPr>
          <w:noProof/>
        </w:rPr>
        <w:drawing>
          <wp:anchor distT="0" distB="0" distL="114300" distR="114300" simplePos="0" relativeHeight="251658250" behindDoc="0" locked="0" layoutInCell="1" allowOverlap="1" wp14:anchorId="4222A1BE" wp14:editId="219BBD6E">
            <wp:simplePos x="0" y="0"/>
            <wp:positionH relativeFrom="column">
              <wp:posOffset>299923</wp:posOffset>
            </wp:positionH>
            <wp:positionV relativeFrom="paragraph">
              <wp:posOffset>164338</wp:posOffset>
            </wp:positionV>
            <wp:extent cx="4629921" cy="2999238"/>
            <wp:effectExtent l="0" t="0" r="0" b="0"/>
            <wp:wrapTopAndBottom/>
            <wp:docPr id="1916876541" name="Picture 2" descr="Triangle A and triangle B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876541" name="Picture 2" descr="Triangle A and triangle B are drawn on the coordinate grid"/>
                    <pic:cNvPicPr/>
                  </pic:nvPicPr>
                  <pic:blipFill>
                    <a:blip r:embed="rId39"/>
                    <a:stretch>
                      <a:fillRect/>
                    </a:stretch>
                  </pic:blipFill>
                  <pic:spPr>
                    <a:xfrm>
                      <a:off x="0" y="0"/>
                      <a:ext cx="4629921" cy="2999238"/>
                    </a:xfrm>
                    <a:prstGeom prst="rect">
                      <a:avLst/>
                    </a:prstGeom>
                  </pic:spPr>
                </pic:pic>
              </a:graphicData>
            </a:graphic>
          </wp:anchor>
        </w:drawing>
      </w:r>
    </w:p>
    <w:p w14:paraId="6ADAB5E0" w14:textId="77777777" w:rsidR="0082259F" w:rsidRDefault="0082259F" w:rsidP="0082259F"/>
    <w:p w14:paraId="638040AB" w14:textId="77777777" w:rsidR="0082259F" w:rsidRDefault="0082259F" w:rsidP="0082259F">
      <w:r>
        <w:tab/>
      </w:r>
      <w:r w:rsidRPr="003A1442">
        <w:t xml:space="preserve">Describe fully the </w:t>
      </w:r>
      <w:r w:rsidRPr="00E63A57">
        <w:rPr>
          <w:b/>
          <w:bCs/>
        </w:rPr>
        <w:t>single</w:t>
      </w:r>
      <w:r w:rsidRPr="003A1442">
        <w:t xml:space="preserve"> transformation that maps triangle </w:t>
      </w:r>
      <w:r w:rsidRPr="003A1442">
        <w:rPr>
          <w:b/>
          <w:bCs/>
        </w:rPr>
        <w:t>A</w:t>
      </w:r>
      <w:r w:rsidRPr="003A1442">
        <w:t xml:space="preserve"> onto triangle </w:t>
      </w:r>
      <w:r w:rsidRPr="003A1442">
        <w:rPr>
          <w:b/>
          <w:bCs/>
        </w:rPr>
        <w:t>B</w:t>
      </w:r>
      <w:r w:rsidRPr="003A1442">
        <w:t>.</w:t>
      </w:r>
    </w:p>
    <w:p w14:paraId="4A3DC859" w14:textId="77777777" w:rsidR="0082259F" w:rsidRDefault="0082259F" w:rsidP="0082259F"/>
    <w:p w14:paraId="3F3BCB35" w14:textId="2B1D8095" w:rsidR="0082259F" w:rsidRDefault="00F70773" w:rsidP="0082259F">
      <w:pPr>
        <w:tabs>
          <w:tab w:val="left" w:pos="567"/>
        </w:tabs>
        <w:jc w:val="right"/>
      </w:pPr>
      <w:r>
        <w:t>……</w:t>
      </w:r>
      <w:r w:rsidR="0082259F" w:rsidRPr="000C2AAB">
        <w:t>……………………………………………………………………………</w:t>
      </w:r>
      <w:r w:rsidR="0082259F">
        <w:t>………………</w:t>
      </w:r>
      <w:r w:rsidR="0082259F" w:rsidRPr="000C2AAB">
        <w:t>………………</w:t>
      </w:r>
    </w:p>
    <w:p w14:paraId="73EF9807" w14:textId="77777777" w:rsidR="0082259F" w:rsidRDefault="0082259F" w:rsidP="0082259F">
      <w:pPr>
        <w:tabs>
          <w:tab w:val="left" w:pos="567"/>
        </w:tabs>
        <w:jc w:val="right"/>
      </w:pPr>
    </w:p>
    <w:p w14:paraId="49A83456" w14:textId="3C7FB3DD" w:rsidR="0082259F" w:rsidRDefault="00F70773" w:rsidP="0082259F">
      <w:pPr>
        <w:tabs>
          <w:tab w:val="left" w:pos="567"/>
          <w:tab w:val="left" w:pos="1134"/>
        </w:tabs>
        <w:jc w:val="right"/>
      </w:pPr>
      <w:r>
        <w:t>….</w:t>
      </w:r>
      <w:r w:rsidR="0082259F" w:rsidRPr="000C2AAB">
        <w:t>……………………………</w:t>
      </w:r>
      <w:r w:rsidR="0082259F">
        <w:t>………………</w:t>
      </w:r>
      <w:r w:rsidR="0082259F" w:rsidRPr="000C2AAB">
        <w:t>……………………………………………………………</w:t>
      </w:r>
      <w:r w:rsidR="0082259F">
        <w:t xml:space="preserve"> </w:t>
      </w:r>
      <w:r w:rsidR="0082259F" w:rsidRPr="00511C04">
        <w:rPr>
          <w:b/>
          <w:bCs/>
        </w:rPr>
        <w:t>[</w:t>
      </w:r>
      <w:r w:rsidR="0082259F">
        <w:rPr>
          <w:b/>
          <w:bCs/>
        </w:rPr>
        <w:t>2</w:t>
      </w:r>
      <w:r w:rsidR="0082259F" w:rsidRPr="00511C04">
        <w:rPr>
          <w:b/>
          <w:bCs/>
        </w:rPr>
        <w:t>]</w:t>
      </w:r>
    </w:p>
    <w:p w14:paraId="54ECA161" w14:textId="77777777" w:rsidR="0082259F" w:rsidRDefault="0082259F" w:rsidP="0082259F"/>
    <w:p w14:paraId="05C8456E" w14:textId="77777777" w:rsidR="00187B4A" w:rsidRDefault="00187B4A" w:rsidP="0082259F"/>
    <w:p w14:paraId="27E41140" w14:textId="5666DE6D" w:rsidR="00E92162" w:rsidRDefault="00E92162">
      <w:pPr>
        <w:tabs>
          <w:tab w:val="clear" w:pos="454"/>
          <w:tab w:val="clear" w:pos="907"/>
          <w:tab w:val="clear" w:pos="1361"/>
          <w:tab w:val="clear" w:pos="4961"/>
        </w:tabs>
        <w:suppressAutoHyphens w:val="0"/>
        <w:autoSpaceDE/>
        <w:autoSpaceDN/>
        <w:adjustRightInd/>
        <w:spacing w:line="240" w:lineRule="auto"/>
        <w:textAlignment w:val="auto"/>
      </w:pPr>
      <w:r>
        <w:br w:type="page"/>
      </w:r>
    </w:p>
    <w:p w14:paraId="436FE625" w14:textId="77777777" w:rsidR="00187B4A" w:rsidRDefault="00187B4A" w:rsidP="0082259F"/>
    <w:p w14:paraId="1BD670FD" w14:textId="1AC85DA3" w:rsidR="004076BD" w:rsidRDefault="004076BD" w:rsidP="004076BD">
      <w:r>
        <w:rPr>
          <w:b/>
          <w:bCs/>
        </w:rPr>
        <w:t>7</w:t>
      </w:r>
      <w:r>
        <w:tab/>
        <w:t xml:space="preserve">A </w:t>
      </w:r>
      <w:r w:rsidR="00F0016F">
        <w:t>builder</w:t>
      </w:r>
      <w:r>
        <w:t xml:space="preserve"> wants to buy a new </w:t>
      </w:r>
      <w:r w:rsidR="00F0016F">
        <w:t>van</w:t>
      </w:r>
      <w:r>
        <w:t xml:space="preserve"> but does not have enough money.</w:t>
      </w:r>
    </w:p>
    <w:p w14:paraId="0CB96DE9" w14:textId="77777777" w:rsidR="004076BD" w:rsidRDefault="004076BD" w:rsidP="004076BD"/>
    <w:p w14:paraId="40BA2882" w14:textId="379009C5" w:rsidR="004076BD" w:rsidRDefault="004076BD" w:rsidP="004076BD">
      <w:r>
        <w:tab/>
        <w:t xml:space="preserve">The price of the </w:t>
      </w:r>
      <w:r w:rsidR="00CD2C45">
        <w:t xml:space="preserve">van </w:t>
      </w:r>
      <w:r>
        <w:t>is £1</w:t>
      </w:r>
      <w:r w:rsidR="00F0016F">
        <w:t>8</w:t>
      </w:r>
      <w:r w:rsidRPr="00F0016F">
        <w:rPr>
          <w:sz w:val="12"/>
          <w:szCs w:val="12"/>
        </w:rPr>
        <w:t> </w:t>
      </w:r>
      <w:r>
        <w:t xml:space="preserve">000. </w:t>
      </w:r>
    </w:p>
    <w:p w14:paraId="40B0EB27" w14:textId="77777777" w:rsidR="004076BD" w:rsidRDefault="004076BD" w:rsidP="004076BD"/>
    <w:p w14:paraId="5E3A0E88" w14:textId="6D97E30F" w:rsidR="004076BD" w:rsidRDefault="004076BD" w:rsidP="004076BD">
      <w:r>
        <w:tab/>
        <w:t xml:space="preserve">The </w:t>
      </w:r>
      <w:r w:rsidR="00F0016F">
        <w:t>builder</w:t>
      </w:r>
      <w:r>
        <w:t xml:space="preserve"> sees this notice for a deal on the </w:t>
      </w:r>
      <w:r w:rsidR="00F0016F">
        <w:t>van</w:t>
      </w:r>
      <w:r>
        <w:t xml:space="preserve"> they want to buy.</w:t>
      </w:r>
    </w:p>
    <w:p w14:paraId="744C6FAA" w14:textId="4048BCD6" w:rsidR="004076BD" w:rsidRDefault="00086C37" w:rsidP="004076BD">
      <w:r>
        <w:rPr>
          <w:noProof/>
        </w:rPr>
        <w:drawing>
          <wp:anchor distT="0" distB="0" distL="114300" distR="114300" simplePos="0" relativeHeight="251658254" behindDoc="0" locked="0" layoutInCell="1" allowOverlap="1" wp14:anchorId="135B208C" wp14:editId="2D8A8A45">
            <wp:simplePos x="0" y="0"/>
            <wp:positionH relativeFrom="column">
              <wp:posOffset>281774</wp:posOffset>
            </wp:positionH>
            <wp:positionV relativeFrom="paragraph">
              <wp:posOffset>300990</wp:posOffset>
            </wp:positionV>
            <wp:extent cx="2874010" cy="835025"/>
            <wp:effectExtent l="0" t="0" r="2540" b="3175"/>
            <wp:wrapTopAndBottom/>
            <wp:docPr id="721922627" name="Picture 1" descr="The builder sees this notice for a deal on the van they want to buy.&#10;The number of equal monthly payments is hidde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22627" name="Picture 1" descr="The builder sees this notice for a deal on the van they want to buy.&#10;The number of equal monthly payments is hidden.&#10;"/>
                    <pic:cNvPicPr/>
                  </pic:nvPicPr>
                  <pic:blipFill>
                    <a:blip r:embed="rId40"/>
                    <a:stretch>
                      <a:fillRect/>
                    </a:stretch>
                  </pic:blipFill>
                  <pic:spPr>
                    <a:xfrm>
                      <a:off x="0" y="0"/>
                      <a:ext cx="2874010" cy="835025"/>
                    </a:xfrm>
                    <a:prstGeom prst="rect">
                      <a:avLst/>
                    </a:prstGeom>
                  </pic:spPr>
                </pic:pic>
              </a:graphicData>
            </a:graphic>
          </wp:anchor>
        </w:drawing>
      </w:r>
      <w:r w:rsidR="004076BD">
        <w:tab/>
        <w:t>The number of equal monthly payments is hidden.</w:t>
      </w:r>
    </w:p>
    <w:p w14:paraId="3364BB0E" w14:textId="45BC0CCD" w:rsidR="004076BD" w:rsidRDefault="004076BD" w:rsidP="004076BD"/>
    <w:p w14:paraId="32A1875B" w14:textId="31918239" w:rsidR="004076BD" w:rsidRDefault="004076BD" w:rsidP="00E92162">
      <w:pPr>
        <w:spacing w:before="120"/>
      </w:pPr>
      <w:r>
        <w:tab/>
        <w:t xml:space="preserve">Work out the number of monthly payments if the total cost of the </w:t>
      </w:r>
      <w:r w:rsidR="00FB0B4A">
        <w:t>van</w:t>
      </w:r>
      <w:r>
        <w:t xml:space="preserve"> to the </w:t>
      </w:r>
      <w:r w:rsidR="00FB0B4A">
        <w:t>builder</w:t>
      </w:r>
      <w:r>
        <w:t xml:space="preserve"> is £1</w:t>
      </w:r>
      <w:r w:rsidR="00FB0B4A">
        <w:t>9</w:t>
      </w:r>
      <w:r w:rsidRPr="00FB0B4A">
        <w:rPr>
          <w:sz w:val="12"/>
          <w:szCs w:val="12"/>
        </w:rPr>
        <w:t> </w:t>
      </w:r>
      <w:r w:rsidR="00FB0B4A">
        <w:t>6</w:t>
      </w:r>
      <w:r>
        <w:t>00.</w:t>
      </w:r>
    </w:p>
    <w:p w14:paraId="79D276F6" w14:textId="77777777" w:rsidR="004076BD" w:rsidRDefault="004076BD" w:rsidP="004076BD">
      <w:r>
        <w:tab/>
        <w:t>You must show your working.</w:t>
      </w:r>
    </w:p>
    <w:p w14:paraId="1A2AB175" w14:textId="77777777" w:rsidR="004076BD" w:rsidRDefault="004076BD" w:rsidP="004076BD"/>
    <w:p w14:paraId="72E6932B" w14:textId="77777777" w:rsidR="004076BD" w:rsidRDefault="004076BD" w:rsidP="004076BD"/>
    <w:p w14:paraId="12A8C545" w14:textId="77777777" w:rsidR="004076BD" w:rsidRDefault="004076BD" w:rsidP="004076BD"/>
    <w:p w14:paraId="6FA4AA3A" w14:textId="77777777" w:rsidR="004076BD" w:rsidRDefault="004076BD" w:rsidP="004076BD"/>
    <w:p w14:paraId="1B235BD3" w14:textId="77777777" w:rsidR="004076BD" w:rsidRDefault="004076BD" w:rsidP="004076BD"/>
    <w:p w14:paraId="36865EBB" w14:textId="77777777" w:rsidR="004076BD" w:rsidRDefault="004076BD" w:rsidP="004076BD"/>
    <w:p w14:paraId="5BED04CC" w14:textId="77777777" w:rsidR="004076BD" w:rsidRDefault="004076BD" w:rsidP="004076BD"/>
    <w:p w14:paraId="2EDDF049" w14:textId="77777777" w:rsidR="004076BD" w:rsidRDefault="004076BD" w:rsidP="004076BD"/>
    <w:p w14:paraId="1357E2C2" w14:textId="77777777" w:rsidR="004076BD" w:rsidRDefault="004076BD" w:rsidP="004076BD"/>
    <w:p w14:paraId="2DA2F5D5" w14:textId="77777777" w:rsidR="004076BD" w:rsidRDefault="004076BD" w:rsidP="004076BD"/>
    <w:p w14:paraId="5FBDBF8C" w14:textId="77777777" w:rsidR="004076BD" w:rsidRDefault="004076BD" w:rsidP="004076BD"/>
    <w:p w14:paraId="0D6A4F87" w14:textId="77777777" w:rsidR="004076BD" w:rsidRDefault="004076BD" w:rsidP="004076BD"/>
    <w:p w14:paraId="4279B693" w14:textId="77777777" w:rsidR="004076BD" w:rsidRDefault="004076BD" w:rsidP="004076BD"/>
    <w:p w14:paraId="525DF8A6" w14:textId="77777777" w:rsidR="004076BD" w:rsidRDefault="004076BD" w:rsidP="004076BD"/>
    <w:p w14:paraId="7A18CA93" w14:textId="77777777" w:rsidR="004076BD" w:rsidRDefault="004076BD" w:rsidP="004076BD"/>
    <w:p w14:paraId="2420542D" w14:textId="77777777" w:rsidR="004076BD" w:rsidRDefault="004076BD" w:rsidP="004076BD">
      <w:pPr>
        <w:pStyle w:val="ListParagraph"/>
        <w:tabs>
          <w:tab w:val="left" w:pos="1134"/>
        </w:tabs>
        <w:ind w:left="0"/>
      </w:pPr>
    </w:p>
    <w:p w14:paraId="074A160C" w14:textId="77777777" w:rsidR="004076BD" w:rsidRDefault="004076BD" w:rsidP="004076BD">
      <w:pPr>
        <w:pStyle w:val="ListParagraph"/>
        <w:tabs>
          <w:tab w:val="left" w:pos="1134"/>
        </w:tabs>
        <w:ind w:left="0"/>
      </w:pPr>
    </w:p>
    <w:p w14:paraId="403C79B7" w14:textId="77777777" w:rsidR="004076BD" w:rsidRDefault="004076BD" w:rsidP="004076BD">
      <w:pPr>
        <w:pStyle w:val="ListParagraph"/>
        <w:tabs>
          <w:tab w:val="left" w:pos="1134"/>
        </w:tabs>
        <w:ind w:left="0"/>
      </w:pPr>
    </w:p>
    <w:p w14:paraId="6B163386" w14:textId="77777777" w:rsidR="004076BD" w:rsidRDefault="004076BD" w:rsidP="004076BD">
      <w:pPr>
        <w:pStyle w:val="ListParagraph"/>
        <w:tabs>
          <w:tab w:val="left" w:pos="1134"/>
        </w:tabs>
        <w:ind w:left="0"/>
      </w:pPr>
    </w:p>
    <w:p w14:paraId="4DC397E9" w14:textId="77777777" w:rsidR="004076BD" w:rsidRDefault="004076BD" w:rsidP="004076BD">
      <w:pPr>
        <w:pStyle w:val="ListParagraph"/>
        <w:tabs>
          <w:tab w:val="left" w:pos="1134"/>
        </w:tabs>
        <w:ind w:left="0"/>
      </w:pPr>
    </w:p>
    <w:p w14:paraId="63A7A5C7" w14:textId="77777777" w:rsidR="004076BD" w:rsidRDefault="004076BD" w:rsidP="004076BD">
      <w:pPr>
        <w:pStyle w:val="ListParagraph"/>
        <w:tabs>
          <w:tab w:val="left" w:pos="1134"/>
        </w:tabs>
        <w:ind w:left="0"/>
      </w:pPr>
    </w:p>
    <w:p w14:paraId="318F9EDB" w14:textId="77777777" w:rsidR="004076BD" w:rsidRDefault="004076BD" w:rsidP="004076BD">
      <w:pPr>
        <w:pStyle w:val="ListParagraph"/>
        <w:tabs>
          <w:tab w:val="left" w:pos="1134"/>
        </w:tabs>
        <w:ind w:left="0"/>
      </w:pPr>
    </w:p>
    <w:p w14:paraId="6DCE100C" w14:textId="77777777" w:rsidR="004076BD" w:rsidRDefault="004076BD" w:rsidP="004076BD">
      <w:pPr>
        <w:pStyle w:val="ListParagraph"/>
        <w:tabs>
          <w:tab w:val="left" w:pos="1134"/>
        </w:tabs>
        <w:ind w:left="0"/>
      </w:pPr>
    </w:p>
    <w:p w14:paraId="154A8A0F" w14:textId="77777777" w:rsidR="004076BD" w:rsidRDefault="004076BD" w:rsidP="004076BD">
      <w:pPr>
        <w:pStyle w:val="ListParagraph"/>
        <w:tabs>
          <w:tab w:val="left" w:pos="1134"/>
        </w:tabs>
        <w:ind w:left="0"/>
      </w:pPr>
    </w:p>
    <w:p w14:paraId="679F11ED" w14:textId="77777777" w:rsidR="004076BD" w:rsidRDefault="004076BD" w:rsidP="004076BD">
      <w:pPr>
        <w:pStyle w:val="ListParagraph"/>
        <w:tabs>
          <w:tab w:val="left" w:pos="1134"/>
        </w:tabs>
        <w:ind w:left="0"/>
      </w:pPr>
    </w:p>
    <w:p w14:paraId="5C7F9EF1" w14:textId="77777777" w:rsidR="004076BD" w:rsidRDefault="004076BD" w:rsidP="004076BD">
      <w:pPr>
        <w:pStyle w:val="ListParagraph"/>
        <w:tabs>
          <w:tab w:val="left" w:pos="1134"/>
        </w:tabs>
        <w:ind w:left="0"/>
      </w:pPr>
    </w:p>
    <w:p w14:paraId="27016855" w14:textId="77777777" w:rsidR="004076BD" w:rsidRDefault="004076BD" w:rsidP="004076BD">
      <w:pPr>
        <w:pStyle w:val="ListParagraph"/>
        <w:tabs>
          <w:tab w:val="left" w:pos="1134"/>
        </w:tabs>
        <w:ind w:left="0"/>
      </w:pPr>
    </w:p>
    <w:p w14:paraId="7C0C441D" w14:textId="77777777" w:rsidR="004076BD" w:rsidRDefault="004076BD" w:rsidP="004076BD">
      <w:pPr>
        <w:pStyle w:val="ListParagraph"/>
        <w:tabs>
          <w:tab w:val="left" w:pos="1134"/>
        </w:tabs>
        <w:ind w:left="0"/>
      </w:pPr>
    </w:p>
    <w:p w14:paraId="7D9E186C" w14:textId="77777777" w:rsidR="004076BD" w:rsidRDefault="004076BD" w:rsidP="004076BD">
      <w:pPr>
        <w:pStyle w:val="ListParagraph"/>
        <w:tabs>
          <w:tab w:val="left" w:pos="1134"/>
        </w:tabs>
        <w:ind w:left="0"/>
      </w:pPr>
    </w:p>
    <w:p w14:paraId="351BEC3C" w14:textId="77777777" w:rsidR="004076BD" w:rsidRDefault="004076BD" w:rsidP="004076BD">
      <w:pPr>
        <w:pStyle w:val="ListParagraph"/>
        <w:tabs>
          <w:tab w:val="left" w:pos="1134"/>
        </w:tabs>
        <w:ind w:left="0"/>
      </w:pPr>
    </w:p>
    <w:p w14:paraId="0B427D29" w14:textId="77777777" w:rsidR="004076BD" w:rsidRPr="00D63F9E" w:rsidRDefault="004076BD" w:rsidP="004076BD">
      <w:pPr>
        <w:pStyle w:val="ListParagraph"/>
        <w:tabs>
          <w:tab w:val="left" w:pos="1134"/>
        </w:tabs>
        <w:ind w:left="0"/>
      </w:pPr>
    </w:p>
    <w:p w14:paraId="10C84CB0" w14:textId="77777777" w:rsidR="004076BD" w:rsidRPr="008A5B93" w:rsidRDefault="004076BD" w:rsidP="004076BD">
      <w:pPr>
        <w:ind w:right="142"/>
        <w:jc w:val="right"/>
      </w:pPr>
      <w:r>
        <w:t xml:space="preserve">  </w:t>
      </w:r>
      <w:r>
        <w:rPr>
          <w:i/>
          <w:iCs/>
        </w:rPr>
        <w:t>.</w:t>
      </w:r>
      <w:r w:rsidRPr="008A5B93">
        <w:t xml:space="preserve">……….……..…….………………. </w:t>
      </w:r>
      <w:r w:rsidRPr="008A5B93">
        <w:rPr>
          <w:b/>
        </w:rPr>
        <w:t>[</w:t>
      </w:r>
      <w:r>
        <w:rPr>
          <w:b/>
        </w:rPr>
        <w:t>4</w:t>
      </w:r>
      <w:r w:rsidRPr="008A5B93">
        <w:rPr>
          <w:b/>
        </w:rPr>
        <w:t>]</w:t>
      </w:r>
    </w:p>
    <w:p w14:paraId="6F32B7A7" w14:textId="77777777" w:rsidR="004076BD" w:rsidRDefault="004076BD" w:rsidP="004076BD"/>
    <w:p w14:paraId="07BC78F5" w14:textId="77777777" w:rsidR="004076BD" w:rsidRDefault="004076BD" w:rsidP="004076BD"/>
    <w:p w14:paraId="28A169C5" w14:textId="77777777" w:rsidR="00187B4A" w:rsidRDefault="00187B4A" w:rsidP="0082259F"/>
    <w:p w14:paraId="2A8DEA75" w14:textId="77777777" w:rsidR="00187B4A" w:rsidRDefault="00187B4A" w:rsidP="0082259F"/>
    <w:p w14:paraId="39B3BA1C" w14:textId="77777777" w:rsidR="00187B4A" w:rsidRDefault="00187B4A" w:rsidP="0082259F"/>
    <w:p w14:paraId="3E139824" w14:textId="77777777" w:rsidR="00187B4A" w:rsidRDefault="00187B4A" w:rsidP="0082259F"/>
    <w:p w14:paraId="3FDBC6DC" w14:textId="6B1E4721" w:rsidR="00F10E78" w:rsidRDefault="00F10E78">
      <w:pPr>
        <w:tabs>
          <w:tab w:val="clear" w:pos="454"/>
          <w:tab w:val="clear" w:pos="907"/>
          <w:tab w:val="clear" w:pos="1361"/>
          <w:tab w:val="clear" w:pos="4961"/>
        </w:tabs>
        <w:suppressAutoHyphens w:val="0"/>
        <w:autoSpaceDE/>
        <w:autoSpaceDN/>
        <w:adjustRightInd/>
        <w:spacing w:line="240" w:lineRule="auto"/>
        <w:textAlignment w:val="auto"/>
      </w:pPr>
      <w:r>
        <w:br w:type="page"/>
      </w:r>
    </w:p>
    <w:p w14:paraId="039B9BDA" w14:textId="77777777" w:rsidR="00187B4A" w:rsidRDefault="00187B4A" w:rsidP="0082259F"/>
    <w:p w14:paraId="770F6939" w14:textId="68F60B05" w:rsidR="00637266" w:rsidRPr="00637266" w:rsidRDefault="00637266" w:rsidP="00637266">
      <w:pPr>
        <w:ind w:left="454" w:hanging="454"/>
      </w:pPr>
      <w:r w:rsidRPr="00637266">
        <w:rPr>
          <w:b/>
          <w:bCs/>
        </w:rPr>
        <w:t>8</w:t>
      </w:r>
      <w:r w:rsidRPr="00637266">
        <w:tab/>
        <w:t xml:space="preserve">The density of some </w:t>
      </w:r>
      <w:r w:rsidR="00EC0D1F">
        <w:t>cement</w:t>
      </w:r>
      <w:r w:rsidR="00EC0D1F" w:rsidRPr="00637266">
        <w:t xml:space="preserve"> </w:t>
      </w:r>
      <w:r w:rsidRPr="00637266">
        <w:t xml:space="preserve">is </w:t>
      </w:r>
      <w:r w:rsidR="00EC0D1F">
        <w:t>1</w:t>
      </w:r>
      <w:r w:rsidRPr="00637266">
        <w:t>.4</w:t>
      </w:r>
      <w:r w:rsidR="006D19E5" w:rsidRPr="00FB0B4A">
        <w:rPr>
          <w:sz w:val="12"/>
          <w:szCs w:val="12"/>
        </w:rPr>
        <w:t xml:space="preserve"> </w:t>
      </w:r>
      <w:r w:rsidRPr="00637266">
        <w:t>g</w:t>
      </w:r>
      <w:r w:rsidR="00794F0A">
        <w:t>/</w:t>
      </w:r>
      <w:r w:rsidRPr="00637266">
        <w:t>cm</w:t>
      </w:r>
      <w:r w:rsidRPr="00637266">
        <w:rPr>
          <w:vertAlign w:val="superscript"/>
        </w:rPr>
        <w:t>3</w:t>
      </w:r>
      <w:r w:rsidRPr="00637266">
        <w:t>.</w:t>
      </w:r>
    </w:p>
    <w:p w14:paraId="2544B468" w14:textId="7B9023E3" w:rsidR="00637266" w:rsidRPr="00637266" w:rsidRDefault="00637266" w:rsidP="00637266">
      <w:pPr>
        <w:ind w:left="454" w:hanging="454"/>
      </w:pPr>
      <w:r w:rsidRPr="00637266">
        <w:tab/>
        <w:t xml:space="preserve">A lump of this </w:t>
      </w:r>
      <w:r w:rsidR="00EC0D1F">
        <w:t>cement</w:t>
      </w:r>
      <w:r w:rsidRPr="00637266">
        <w:t xml:space="preserve"> has a volume of </w:t>
      </w:r>
      <w:r w:rsidR="00EC0D1F">
        <w:t>7</w:t>
      </w:r>
      <w:r w:rsidR="00EC0D1F" w:rsidRPr="00637266">
        <w:t>00</w:t>
      </w:r>
      <w:r w:rsidR="00EC0D1F" w:rsidRPr="00FB0B4A">
        <w:rPr>
          <w:sz w:val="12"/>
          <w:szCs w:val="12"/>
        </w:rPr>
        <w:t xml:space="preserve"> </w:t>
      </w:r>
      <w:r w:rsidRPr="00637266">
        <w:t>cm</w:t>
      </w:r>
      <w:r w:rsidRPr="00637266">
        <w:rPr>
          <w:vertAlign w:val="superscript"/>
        </w:rPr>
        <w:t>3</w:t>
      </w:r>
      <w:r w:rsidRPr="00637266">
        <w:t xml:space="preserve">. </w:t>
      </w:r>
    </w:p>
    <w:p w14:paraId="57C9C7A1" w14:textId="77777777" w:rsidR="00637266" w:rsidRPr="00637266" w:rsidRDefault="00637266" w:rsidP="00637266">
      <w:pPr>
        <w:ind w:left="454" w:hanging="454"/>
      </w:pPr>
    </w:p>
    <w:p w14:paraId="72FC611F" w14:textId="63BDA2B7" w:rsidR="00637266" w:rsidRPr="00637266" w:rsidRDefault="00637266" w:rsidP="00637266">
      <w:pPr>
        <w:ind w:left="454" w:hanging="454"/>
      </w:pPr>
      <w:r w:rsidRPr="00637266">
        <w:tab/>
        <w:t xml:space="preserve">Work out the mass of the lump of </w:t>
      </w:r>
      <w:r w:rsidR="00EC0D1F">
        <w:t>cement</w:t>
      </w:r>
      <w:r w:rsidRPr="00637266">
        <w:t>.</w:t>
      </w:r>
    </w:p>
    <w:p w14:paraId="5726E935" w14:textId="77777777" w:rsidR="00637266" w:rsidRPr="00637266" w:rsidRDefault="00637266" w:rsidP="00637266">
      <w:pPr>
        <w:ind w:left="454" w:hanging="454"/>
      </w:pPr>
    </w:p>
    <w:p w14:paraId="0ACD7557" w14:textId="77777777" w:rsidR="00637266" w:rsidRPr="00637266" w:rsidRDefault="00637266" w:rsidP="00637266">
      <w:pPr>
        <w:ind w:left="454" w:hanging="454"/>
      </w:pPr>
    </w:p>
    <w:p w14:paraId="071B5157" w14:textId="77777777" w:rsidR="00637266" w:rsidRPr="00637266" w:rsidRDefault="00637266" w:rsidP="00637266">
      <w:pPr>
        <w:ind w:left="454" w:hanging="454"/>
      </w:pPr>
    </w:p>
    <w:p w14:paraId="3E0C3C10" w14:textId="77777777" w:rsidR="00637266" w:rsidRPr="00637266" w:rsidRDefault="00637266" w:rsidP="00637266">
      <w:pPr>
        <w:ind w:left="454" w:hanging="454"/>
      </w:pPr>
    </w:p>
    <w:p w14:paraId="76691A42" w14:textId="77777777" w:rsidR="00637266" w:rsidRPr="00637266" w:rsidRDefault="00637266" w:rsidP="00637266">
      <w:pPr>
        <w:ind w:left="454" w:hanging="454"/>
      </w:pPr>
    </w:p>
    <w:p w14:paraId="39215E1F" w14:textId="77777777" w:rsidR="00637266" w:rsidRPr="00637266" w:rsidRDefault="00637266" w:rsidP="00637266">
      <w:pPr>
        <w:ind w:left="454" w:hanging="454"/>
      </w:pPr>
    </w:p>
    <w:p w14:paraId="3E165B13" w14:textId="77777777" w:rsidR="00E92162" w:rsidRPr="00E92162" w:rsidRDefault="00E92162" w:rsidP="00E92162">
      <w:pPr>
        <w:ind w:left="454" w:hanging="454"/>
      </w:pPr>
    </w:p>
    <w:p w14:paraId="7AB0C662" w14:textId="241E225F" w:rsidR="00E92162" w:rsidRPr="00E92162" w:rsidRDefault="00E92162" w:rsidP="00E92162">
      <w:pPr>
        <w:tabs>
          <w:tab w:val="clear" w:pos="454"/>
          <w:tab w:val="clear" w:pos="907"/>
          <w:tab w:val="clear" w:pos="1361"/>
          <w:tab w:val="clear" w:pos="4961"/>
          <w:tab w:val="right" w:pos="5953"/>
          <w:tab w:val="right" w:leader="dot" w:pos="9916"/>
        </w:tabs>
      </w:pPr>
      <w:r w:rsidRPr="00E92162">
        <w:tab/>
      </w:r>
      <w:r w:rsidRPr="00E92162">
        <w:tab/>
        <w:t xml:space="preserve">g </w:t>
      </w:r>
      <w:r w:rsidRPr="00E92162">
        <w:rPr>
          <w:b/>
          <w:bCs/>
        </w:rPr>
        <w:t>[2]</w:t>
      </w:r>
    </w:p>
    <w:p w14:paraId="1CDDA992" w14:textId="77777777" w:rsidR="00637266" w:rsidRPr="00637266" w:rsidRDefault="00637266" w:rsidP="00637266">
      <w:pPr>
        <w:ind w:left="454" w:hanging="454"/>
      </w:pPr>
    </w:p>
    <w:p w14:paraId="7EBF1130" w14:textId="77777777" w:rsidR="00637266" w:rsidRPr="00637266" w:rsidRDefault="00637266" w:rsidP="00637266">
      <w:pPr>
        <w:ind w:left="454" w:hanging="454"/>
      </w:pPr>
    </w:p>
    <w:p w14:paraId="030365C3" w14:textId="71F9F294" w:rsidR="00637266" w:rsidRPr="00637266" w:rsidRDefault="00637266" w:rsidP="00637266">
      <w:pPr>
        <w:ind w:left="454" w:hanging="454"/>
      </w:pPr>
      <w:r w:rsidRPr="00637266">
        <w:rPr>
          <w:b/>
          <w:bCs/>
        </w:rPr>
        <w:t>9</w:t>
      </w:r>
      <w:r w:rsidRPr="00637266">
        <w:tab/>
        <w:t>A b</w:t>
      </w:r>
      <w:r w:rsidR="00FC29E7">
        <w:t>ag</w:t>
      </w:r>
      <w:r w:rsidRPr="00637266">
        <w:t xml:space="preserve"> contains only red, green and black </w:t>
      </w:r>
      <w:r w:rsidR="00FC29E7">
        <w:t>counters</w:t>
      </w:r>
      <w:r w:rsidRPr="00637266">
        <w:t>.</w:t>
      </w:r>
    </w:p>
    <w:p w14:paraId="34639F1D" w14:textId="0DCA6248" w:rsidR="00637266" w:rsidRPr="00637266" w:rsidRDefault="00637266" w:rsidP="00637266">
      <w:pPr>
        <w:ind w:left="454" w:hanging="454"/>
      </w:pPr>
      <w:r w:rsidRPr="00637266">
        <w:tab/>
        <w:t xml:space="preserve">The ratio of red </w:t>
      </w:r>
      <w:r w:rsidR="00FC29E7">
        <w:t>counters</w:t>
      </w:r>
      <w:r w:rsidRPr="00637266">
        <w:t xml:space="preserve"> to green </w:t>
      </w:r>
      <w:r w:rsidR="00FC29E7">
        <w:t>counters</w:t>
      </w:r>
      <w:r w:rsidRPr="00637266">
        <w:t xml:space="preserve"> to black </w:t>
      </w:r>
      <w:r w:rsidR="00FC29E7">
        <w:t>counters</w:t>
      </w:r>
      <w:r w:rsidRPr="00637266">
        <w:t xml:space="preserve"> is </w:t>
      </w:r>
      <w:r w:rsidR="00FC29E7">
        <w:t>3</w:t>
      </w:r>
      <w:r w:rsidRPr="00637266">
        <w:t xml:space="preserve"> : </w:t>
      </w:r>
      <w:r w:rsidR="00FC29E7">
        <w:t>5</w:t>
      </w:r>
      <w:r w:rsidRPr="00637266">
        <w:t xml:space="preserve"> : 1</w:t>
      </w:r>
      <w:r w:rsidR="00FC29E7">
        <w:t>2</w:t>
      </w:r>
      <w:r w:rsidRPr="00637266">
        <w:t>.</w:t>
      </w:r>
    </w:p>
    <w:p w14:paraId="6CDBFAFE" w14:textId="77777777" w:rsidR="00637266" w:rsidRPr="00637266" w:rsidRDefault="00637266" w:rsidP="00637266">
      <w:pPr>
        <w:ind w:left="454" w:hanging="454"/>
      </w:pPr>
    </w:p>
    <w:p w14:paraId="4E38E2DA" w14:textId="128C5F2B" w:rsidR="00637266" w:rsidRPr="00637266" w:rsidRDefault="00637266" w:rsidP="00637266">
      <w:pPr>
        <w:ind w:left="907" w:hanging="907"/>
      </w:pPr>
      <w:r w:rsidRPr="00637266">
        <w:tab/>
      </w:r>
      <w:r w:rsidRPr="00637266">
        <w:rPr>
          <w:b/>
          <w:bCs/>
        </w:rPr>
        <w:t>(a)</w:t>
      </w:r>
      <w:r w:rsidRPr="00637266">
        <w:tab/>
        <w:t xml:space="preserve">Work out the percentage of the </w:t>
      </w:r>
      <w:r w:rsidR="00FC29E7">
        <w:t>counters</w:t>
      </w:r>
      <w:r w:rsidRPr="00637266">
        <w:t xml:space="preserve"> that are green.</w:t>
      </w:r>
    </w:p>
    <w:p w14:paraId="77639358" w14:textId="77777777" w:rsidR="00637266" w:rsidRPr="00637266" w:rsidRDefault="00637266" w:rsidP="00637266">
      <w:pPr>
        <w:ind w:left="454" w:hanging="454"/>
      </w:pPr>
    </w:p>
    <w:p w14:paraId="4218821E" w14:textId="77777777" w:rsidR="00637266" w:rsidRPr="00637266" w:rsidRDefault="00637266" w:rsidP="00637266">
      <w:pPr>
        <w:ind w:left="454" w:hanging="454"/>
      </w:pPr>
    </w:p>
    <w:p w14:paraId="41448926" w14:textId="77777777" w:rsidR="00637266" w:rsidRPr="00637266" w:rsidRDefault="00637266" w:rsidP="00637266">
      <w:pPr>
        <w:ind w:left="454" w:hanging="454"/>
      </w:pPr>
    </w:p>
    <w:p w14:paraId="7D4E3EE2" w14:textId="77777777" w:rsidR="00637266" w:rsidRPr="00637266" w:rsidRDefault="00637266" w:rsidP="00637266">
      <w:pPr>
        <w:ind w:left="454" w:hanging="454"/>
      </w:pPr>
    </w:p>
    <w:p w14:paraId="3DCF5A44" w14:textId="77777777" w:rsidR="00637266" w:rsidRPr="00637266" w:rsidRDefault="00637266" w:rsidP="00637266">
      <w:pPr>
        <w:ind w:left="454" w:hanging="454"/>
      </w:pPr>
    </w:p>
    <w:p w14:paraId="56C6A769" w14:textId="77777777" w:rsidR="00637266" w:rsidRPr="00637266" w:rsidRDefault="00637266" w:rsidP="00637266">
      <w:pPr>
        <w:ind w:left="454" w:hanging="454"/>
      </w:pPr>
    </w:p>
    <w:p w14:paraId="37D5226F" w14:textId="77777777" w:rsidR="00552746" w:rsidRPr="00552746" w:rsidRDefault="00552746" w:rsidP="00552746">
      <w:pPr>
        <w:ind w:left="454" w:hanging="454"/>
      </w:pPr>
    </w:p>
    <w:p w14:paraId="0696CE60" w14:textId="77777777" w:rsidR="00552746" w:rsidRPr="00552746" w:rsidRDefault="00552746" w:rsidP="00552746">
      <w:pPr>
        <w:tabs>
          <w:tab w:val="clear" w:pos="454"/>
          <w:tab w:val="clear" w:pos="907"/>
          <w:tab w:val="clear" w:pos="1361"/>
          <w:tab w:val="clear" w:pos="4961"/>
          <w:tab w:val="right" w:pos="5669"/>
          <w:tab w:val="left" w:pos="5953"/>
          <w:tab w:val="right" w:leader="dot" w:pos="9916"/>
        </w:tabs>
      </w:pPr>
      <w:r w:rsidRPr="00552746">
        <w:tab/>
      </w:r>
      <w:r w:rsidRPr="00552746">
        <w:rPr>
          <w:b/>
          <w:bCs/>
        </w:rPr>
        <w:t>(a)</w:t>
      </w:r>
      <w:r w:rsidRPr="00552746">
        <w:tab/>
      </w:r>
      <w:r w:rsidRPr="00552746">
        <w:tab/>
        <w:t>%</w:t>
      </w:r>
      <w:r w:rsidRPr="00552746">
        <w:rPr>
          <w:b/>
          <w:bCs/>
        </w:rPr>
        <w:t xml:space="preserve"> [2]</w:t>
      </w:r>
    </w:p>
    <w:p w14:paraId="13DC2923" w14:textId="77777777" w:rsidR="00637266" w:rsidRPr="00637266" w:rsidRDefault="00637266" w:rsidP="00637266">
      <w:pPr>
        <w:ind w:left="454" w:hanging="454"/>
      </w:pPr>
    </w:p>
    <w:p w14:paraId="0022EB20" w14:textId="25D21E13" w:rsidR="00637266" w:rsidRPr="00637266" w:rsidRDefault="00637266" w:rsidP="00637266">
      <w:pPr>
        <w:ind w:left="907" w:hanging="907"/>
      </w:pPr>
      <w:r w:rsidRPr="00637266">
        <w:tab/>
      </w:r>
      <w:r w:rsidRPr="00637266">
        <w:rPr>
          <w:b/>
          <w:bCs/>
        </w:rPr>
        <w:t>(b)</w:t>
      </w:r>
      <w:r w:rsidRPr="00637266">
        <w:tab/>
        <w:t xml:space="preserve">There are </w:t>
      </w:r>
      <w:r w:rsidR="008D5856">
        <w:t>1</w:t>
      </w:r>
      <w:r w:rsidRPr="00637266">
        <w:t xml:space="preserve">2 more green </w:t>
      </w:r>
      <w:r w:rsidR="00FC29E7">
        <w:t>counters</w:t>
      </w:r>
      <w:r w:rsidRPr="00637266">
        <w:t xml:space="preserve"> than red </w:t>
      </w:r>
      <w:r w:rsidR="00FC29E7">
        <w:t>counters</w:t>
      </w:r>
      <w:r w:rsidRPr="00637266">
        <w:t>.</w:t>
      </w:r>
    </w:p>
    <w:p w14:paraId="56A2E212" w14:textId="77777777" w:rsidR="00637266" w:rsidRPr="00637266" w:rsidRDefault="00637266" w:rsidP="00637266">
      <w:pPr>
        <w:ind w:left="907" w:hanging="907"/>
      </w:pPr>
    </w:p>
    <w:p w14:paraId="41C7B644" w14:textId="0F519995" w:rsidR="00637266" w:rsidRPr="00637266" w:rsidRDefault="00637266" w:rsidP="00637266">
      <w:pPr>
        <w:ind w:left="907" w:hanging="907"/>
      </w:pPr>
      <w:r w:rsidRPr="00637266">
        <w:tab/>
      </w:r>
      <w:r w:rsidRPr="00637266">
        <w:tab/>
        <w:t xml:space="preserve">Work out the total number of </w:t>
      </w:r>
      <w:r w:rsidR="00FC29E7">
        <w:t>counters</w:t>
      </w:r>
      <w:r w:rsidRPr="00637266">
        <w:t xml:space="preserve"> in the b</w:t>
      </w:r>
      <w:r w:rsidR="008D5856">
        <w:t>ag</w:t>
      </w:r>
      <w:r w:rsidRPr="00637266">
        <w:t>.</w:t>
      </w:r>
    </w:p>
    <w:p w14:paraId="25A81BE2" w14:textId="77777777" w:rsidR="00637266" w:rsidRPr="00637266" w:rsidRDefault="00637266" w:rsidP="00637266">
      <w:pPr>
        <w:ind w:left="454" w:hanging="454"/>
      </w:pPr>
    </w:p>
    <w:p w14:paraId="3D426406" w14:textId="77777777" w:rsidR="00637266" w:rsidRPr="00637266" w:rsidRDefault="00637266" w:rsidP="00637266">
      <w:pPr>
        <w:ind w:left="454" w:hanging="454"/>
      </w:pPr>
    </w:p>
    <w:p w14:paraId="3704197D" w14:textId="77777777" w:rsidR="00637266" w:rsidRPr="00637266" w:rsidRDefault="00637266" w:rsidP="00637266">
      <w:pPr>
        <w:ind w:left="454" w:hanging="454"/>
      </w:pPr>
    </w:p>
    <w:p w14:paraId="3352AC0C" w14:textId="77777777" w:rsidR="00637266" w:rsidRPr="00637266" w:rsidRDefault="00637266" w:rsidP="00637266">
      <w:pPr>
        <w:ind w:left="454" w:hanging="454"/>
      </w:pPr>
    </w:p>
    <w:p w14:paraId="059F27D2" w14:textId="77777777" w:rsidR="00637266" w:rsidRPr="00637266" w:rsidRDefault="00637266" w:rsidP="00637266">
      <w:pPr>
        <w:ind w:left="454" w:hanging="454"/>
      </w:pPr>
    </w:p>
    <w:p w14:paraId="45C76680" w14:textId="77777777" w:rsidR="00637266" w:rsidRPr="00637266" w:rsidRDefault="00637266" w:rsidP="00637266">
      <w:pPr>
        <w:ind w:left="454" w:hanging="454"/>
      </w:pPr>
    </w:p>
    <w:p w14:paraId="0DB413B8" w14:textId="77777777" w:rsidR="00637266" w:rsidRPr="00637266" w:rsidRDefault="00637266" w:rsidP="00637266">
      <w:pPr>
        <w:ind w:left="454" w:hanging="454"/>
      </w:pPr>
    </w:p>
    <w:p w14:paraId="50653DCE" w14:textId="77777777" w:rsidR="00637266" w:rsidRPr="00637266" w:rsidRDefault="00637266" w:rsidP="00637266">
      <w:pPr>
        <w:ind w:left="454" w:hanging="454"/>
      </w:pPr>
    </w:p>
    <w:p w14:paraId="5700D802" w14:textId="77777777" w:rsidR="00637266" w:rsidRPr="00637266" w:rsidRDefault="00637266" w:rsidP="00637266">
      <w:pPr>
        <w:ind w:left="454" w:hanging="454"/>
      </w:pPr>
    </w:p>
    <w:p w14:paraId="566BAC34" w14:textId="77777777" w:rsidR="00637266" w:rsidRPr="00637266" w:rsidRDefault="00637266" w:rsidP="00637266">
      <w:pPr>
        <w:ind w:left="454" w:hanging="454"/>
      </w:pPr>
    </w:p>
    <w:p w14:paraId="7BBA1ACF" w14:textId="77777777" w:rsidR="00637266" w:rsidRPr="00637266" w:rsidRDefault="00637266" w:rsidP="00637266">
      <w:pPr>
        <w:ind w:left="454" w:hanging="454"/>
      </w:pPr>
    </w:p>
    <w:p w14:paraId="2DA361D3" w14:textId="77777777" w:rsidR="00637266" w:rsidRPr="00637266" w:rsidRDefault="00637266" w:rsidP="00637266">
      <w:pPr>
        <w:ind w:left="454" w:hanging="454"/>
      </w:pPr>
    </w:p>
    <w:p w14:paraId="6FECA168" w14:textId="77777777" w:rsidR="00637266" w:rsidRPr="00637266" w:rsidRDefault="00637266" w:rsidP="00637266">
      <w:pPr>
        <w:ind w:left="454" w:hanging="454"/>
      </w:pPr>
    </w:p>
    <w:p w14:paraId="63F9171A" w14:textId="77777777" w:rsidR="00637266" w:rsidRPr="00637266" w:rsidRDefault="00637266" w:rsidP="00637266">
      <w:pPr>
        <w:ind w:left="454" w:hanging="454"/>
      </w:pPr>
    </w:p>
    <w:p w14:paraId="65F83841" w14:textId="77777777" w:rsidR="00637266" w:rsidRPr="00637266" w:rsidRDefault="00637266" w:rsidP="00637266">
      <w:pPr>
        <w:ind w:left="454" w:hanging="454"/>
      </w:pPr>
    </w:p>
    <w:p w14:paraId="7E930075" w14:textId="77777777" w:rsidR="00637266" w:rsidRPr="00637266" w:rsidRDefault="00637266" w:rsidP="00637266">
      <w:pPr>
        <w:ind w:left="454" w:hanging="454"/>
      </w:pPr>
    </w:p>
    <w:p w14:paraId="68858974" w14:textId="77777777" w:rsidR="00637266" w:rsidRPr="00637266" w:rsidRDefault="00637266" w:rsidP="00637266">
      <w:pPr>
        <w:ind w:left="454" w:hanging="454"/>
      </w:pPr>
    </w:p>
    <w:p w14:paraId="65F71835" w14:textId="77777777" w:rsidR="00637266" w:rsidRPr="00637266" w:rsidRDefault="00637266" w:rsidP="00637266">
      <w:pPr>
        <w:ind w:left="454" w:hanging="454"/>
      </w:pPr>
    </w:p>
    <w:p w14:paraId="67408F3F" w14:textId="77777777" w:rsidR="00F10E78" w:rsidRPr="00F10E78" w:rsidRDefault="00F10E78" w:rsidP="00F10E78">
      <w:pPr>
        <w:tabs>
          <w:tab w:val="clear" w:pos="454"/>
          <w:tab w:val="clear" w:pos="907"/>
          <w:tab w:val="clear" w:pos="1361"/>
          <w:tab w:val="clear" w:pos="4961"/>
          <w:tab w:val="right" w:pos="5669"/>
          <w:tab w:val="left" w:pos="5953"/>
          <w:tab w:val="right" w:leader="dot" w:pos="9916"/>
        </w:tabs>
      </w:pPr>
      <w:r w:rsidRPr="00F10E78">
        <w:tab/>
      </w:r>
      <w:r w:rsidRPr="00F10E78">
        <w:rPr>
          <w:b/>
          <w:bCs/>
        </w:rPr>
        <w:t>(b)</w:t>
      </w:r>
      <w:r w:rsidRPr="00F10E78">
        <w:tab/>
      </w:r>
      <w:r w:rsidRPr="00F10E78">
        <w:tab/>
        <w:t xml:space="preserve"> </w:t>
      </w:r>
      <w:r w:rsidRPr="00F10E78">
        <w:rPr>
          <w:b/>
          <w:bCs/>
        </w:rPr>
        <w:t>[4]</w:t>
      </w:r>
    </w:p>
    <w:p w14:paraId="1C74E902" w14:textId="77777777" w:rsidR="00187B4A" w:rsidRDefault="00187B4A" w:rsidP="0082259F"/>
    <w:p w14:paraId="5DA2F648" w14:textId="658C2EA5" w:rsidR="00B52B4D" w:rsidRDefault="00B52B4D">
      <w:pPr>
        <w:tabs>
          <w:tab w:val="clear" w:pos="454"/>
          <w:tab w:val="clear" w:pos="907"/>
          <w:tab w:val="clear" w:pos="1361"/>
          <w:tab w:val="clear" w:pos="4961"/>
        </w:tabs>
        <w:suppressAutoHyphens w:val="0"/>
        <w:autoSpaceDE/>
        <w:autoSpaceDN/>
        <w:adjustRightInd/>
        <w:spacing w:line="240" w:lineRule="auto"/>
        <w:textAlignment w:val="auto"/>
      </w:pPr>
      <w:r>
        <w:br w:type="page"/>
      </w:r>
    </w:p>
    <w:p w14:paraId="4DE64E80" w14:textId="77777777" w:rsidR="00187B4A" w:rsidRDefault="00187B4A" w:rsidP="0082259F"/>
    <w:p w14:paraId="742FDF7C" w14:textId="77777777" w:rsidR="006D19E5" w:rsidRPr="006D19E5" w:rsidRDefault="006D19E5" w:rsidP="006D19E5">
      <w:pPr>
        <w:ind w:left="907" w:hanging="907"/>
      </w:pPr>
      <w:r w:rsidRPr="006D19E5">
        <w:rPr>
          <w:b/>
          <w:bCs/>
        </w:rPr>
        <w:t>10</w:t>
      </w:r>
      <w:r w:rsidRPr="006D19E5">
        <w:rPr>
          <w:b/>
          <w:bCs/>
        </w:rPr>
        <w:tab/>
        <w:t>(a)</w:t>
      </w:r>
      <w:r w:rsidRPr="006D19E5">
        <w:tab/>
        <w:t>Find the next term of this sequence.</w:t>
      </w:r>
    </w:p>
    <w:p w14:paraId="6B9D8271" w14:textId="14FC13F1" w:rsidR="006D19E5" w:rsidRPr="006D19E5" w:rsidRDefault="006D19E5" w:rsidP="006D19E5">
      <w:pPr>
        <w:ind w:left="907" w:hanging="907"/>
      </w:pPr>
    </w:p>
    <w:p w14:paraId="14A2268F" w14:textId="77777777" w:rsidR="006D19E5" w:rsidRPr="006D19E5" w:rsidRDefault="006D19E5" w:rsidP="006D19E5">
      <w:pPr>
        <w:ind w:left="907" w:hanging="907"/>
      </w:pPr>
    </w:p>
    <w:p w14:paraId="2BADF904" w14:textId="77777777" w:rsidR="006D19E5" w:rsidRPr="006D19E5" w:rsidRDefault="006D19E5" w:rsidP="006D19E5">
      <w:pPr>
        <w:ind w:left="907" w:hanging="907"/>
      </w:pPr>
    </w:p>
    <w:p w14:paraId="4C36E9B7" w14:textId="77777777" w:rsidR="006D19E5" w:rsidRPr="006D19E5" w:rsidRDefault="006D19E5" w:rsidP="006D19E5">
      <w:pPr>
        <w:ind w:left="907" w:hanging="907"/>
      </w:pPr>
    </w:p>
    <w:p w14:paraId="71B0F475" w14:textId="5748D956" w:rsidR="006D19E5" w:rsidRPr="006D19E5" w:rsidRDefault="00EC0D1F" w:rsidP="00D54FFD">
      <w:pPr>
        <w:jc w:val="right"/>
      </w:pPr>
      <w:r>
        <w:t>0.25</w:t>
      </w:r>
      <w:r w:rsidR="006D19E5" w:rsidRPr="006D19E5">
        <w:t> </w:t>
      </w:r>
      <w:r w:rsidR="006D19E5" w:rsidRPr="006D19E5">
        <w:t> </w:t>
      </w:r>
      <w:r w:rsidR="006D19E5" w:rsidRPr="006D19E5">
        <w:t> </w:t>
      </w:r>
      <w:r w:rsidR="006D19E5" w:rsidRPr="006D19E5">
        <w:t> </w:t>
      </w:r>
      <w:r>
        <w:t>1</w:t>
      </w:r>
      <w:r w:rsidR="006D19E5" w:rsidRPr="006D19E5">
        <w:t> </w:t>
      </w:r>
      <w:r w:rsidR="006D19E5" w:rsidRPr="006D19E5">
        <w:t> </w:t>
      </w:r>
      <w:r w:rsidR="006D19E5" w:rsidRPr="006D19E5">
        <w:t> </w:t>
      </w:r>
      <w:r w:rsidR="006D19E5" w:rsidRPr="006D19E5">
        <w:t> </w:t>
      </w:r>
      <w:r>
        <w:t>4</w:t>
      </w:r>
      <w:r w:rsidR="006D19E5" w:rsidRPr="006D19E5">
        <w:t> </w:t>
      </w:r>
      <w:r w:rsidR="006D19E5" w:rsidRPr="006D19E5">
        <w:t> </w:t>
      </w:r>
      <w:r w:rsidR="006D19E5" w:rsidRPr="006D19E5">
        <w:t> </w:t>
      </w:r>
      <w:r w:rsidR="006D19E5" w:rsidRPr="006D19E5">
        <w:t> </w:t>
      </w:r>
      <w:r>
        <w:t>16</w:t>
      </w:r>
      <w:r w:rsidR="006D19E5" w:rsidRPr="006D19E5">
        <w:t> </w:t>
      </w:r>
      <w:r w:rsidR="006D19E5" w:rsidRPr="006D19E5">
        <w:t> </w:t>
      </w:r>
      <w:r w:rsidR="006D19E5" w:rsidRPr="006D19E5">
        <w:t> </w:t>
      </w:r>
      <w:r w:rsidR="006D19E5" w:rsidRPr="006D19E5">
        <w:t> </w:t>
      </w:r>
      <w:r>
        <w:t>64</w:t>
      </w:r>
      <w:r w:rsidR="006D19E5" w:rsidRPr="006D19E5">
        <w:t> </w:t>
      </w:r>
      <w:r w:rsidR="006D19E5" w:rsidRPr="006D19E5">
        <w:t> </w:t>
      </w:r>
      <w:r w:rsidR="006D19E5" w:rsidRPr="006D19E5">
        <w:t> </w:t>
      </w:r>
      <w:r w:rsidR="006D19E5" w:rsidRPr="006D19E5">
        <w:t> </w:t>
      </w:r>
      <w:r w:rsidR="006D19E5" w:rsidRPr="006D19E5">
        <w:t>.......................</w:t>
      </w:r>
      <w:r w:rsidR="00F64A59">
        <w:t xml:space="preserve"> </w:t>
      </w:r>
      <w:r w:rsidR="005834C3">
        <w:tab/>
      </w:r>
      <w:r w:rsidR="00EA4617">
        <w:tab/>
      </w:r>
      <w:r w:rsidR="00D54FFD">
        <w:t xml:space="preserve">  </w:t>
      </w:r>
      <w:r w:rsidR="005834C3" w:rsidRPr="006D19E5">
        <w:rPr>
          <w:b/>
          <w:bCs/>
        </w:rPr>
        <w:t>[</w:t>
      </w:r>
      <w:r w:rsidR="00EA4617">
        <w:rPr>
          <w:b/>
          <w:bCs/>
        </w:rPr>
        <w:t>1</w:t>
      </w:r>
      <w:r w:rsidR="005834C3" w:rsidRPr="006D19E5">
        <w:rPr>
          <w:b/>
          <w:bCs/>
        </w:rPr>
        <w:t>]</w:t>
      </w:r>
    </w:p>
    <w:p w14:paraId="2C9F2AAF" w14:textId="3576B25E" w:rsidR="006D19E5" w:rsidRPr="006D19E5" w:rsidRDefault="006D19E5" w:rsidP="006D19E5">
      <w:pPr>
        <w:ind w:left="907" w:hanging="907"/>
        <w:jc w:val="right"/>
        <w:rPr>
          <w:b/>
          <w:bCs/>
          <w:position w:val="26"/>
        </w:rPr>
      </w:pPr>
    </w:p>
    <w:p w14:paraId="713550EA" w14:textId="77777777" w:rsidR="006D19E5" w:rsidRPr="006D19E5" w:rsidRDefault="006D19E5" w:rsidP="006D19E5">
      <w:pPr>
        <w:ind w:left="907" w:hanging="907"/>
      </w:pPr>
      <w:r w:rsidRPr="006D19E5">
        <w:tab/>
      </w:r>
      <w:r w:rsidRPr="006D19E5">
        <w:rPr>
          <w:b/>
          <w:bCs/>
        </w:rPr>
        <w:t>(b)</w:t>
      </w:r>
      <w:r w:rsidRPr="006D19E5">
        <w:tab/>
        <w:t>In the Fibonacci sequence below, the next term is found by adding the two previous terms.</w:t>
      </w:r>
    </w:p>
    <w:p w14:paraId="256E1CF1" w14:textId="2DF19717" w:rsidR="006D19E5" w:rsidRPr="006D19E5" w:rsidRDefault="006D19E5" w:rsidP="006D19E5">
      <w:pPr>
        <w:ind w:left="907" w:hanging="907"/>
      </w:pPr>
      <w:r w:rsidRPr="006D19E5">
        <w:tab/>
      </w:r>
      <w:r w:rsidRPr="006D19E5">
        <w:tab/>
        <w:t>The third term is 0.</w:t>
      </w:r>
      <w:r w:rsidR="00652959">
        <w:t>6</w:t>
      </w:r>
      <w:r w:rsidRPr="006D19E5">
        <w:t>8 and the fourth term is 1.2</w:t>
      </w:r>
      <w:r w:rsidR="00652959">
        <w:t>4</w:t>
      </w:r>
      <w:r w:rsidRPr="006D19E5">
        <w:t xml:space="preserve">. </w:t>
      </w:r>
    </w:p>
    <w:p w14:paraId="0C590DD0" w14:textId="77777777" w:rsidR="006D19E5" w:rsidRPr="006D19E5" w:rsidRDefault="006D19E5" w:rsidP="006D19E5">
      <w:pPr>
        <w:ind w:left="907" w:hanging="907"/>
      </w:pPr>
    </w:p>
    <w:p w14:paraId="4F73AA3F" w14:textId="77777777" w:rsidR="006D19E5" w:rsidRPr="006D19E5" w:rsidRDefault="006D19E5" w:rsidP="006D19E5">
      <w:pPr>
        <w:ind w:left="907" w:hanging="907"/>
      </w:pPr>
      <w:r w:rsidRPr="006D19E5">
        <w:tab/>
      </w:r>
      <w:r w:rsidRPr="006D19E5">
        <w:tab/>
        <w:t xml:space="preserve">Complete the first, second and fifth terms of the sequence. </w:t>
      </w:r>
    </w:p>
    <w:p w14:paraId="235709E1" w14:textId="77777777" w:rsidR="006D19E5" w:rsidRPr="006D19E5" w:rsidRDefault="006D19E5" w:rsidP="006D19E5">
      <w:pPr>
        <w:ind w:left="907" w:hanging="907"/>
      </w:pPr>
    </w:p>
    <w:p w14:paraId="5D22D228" w14:textId="77777777" w:rsidR="006D19E5" w:rsidRPr="006D19E5" w:rsidRDefault="006D19E5" w:rsidP="006D19E5">
      <w:pPr>
        <w:ind w:left="907" w:hanging="907"/>
      </w:pPr>
    </w:p>
    <w:p w14:paraId="1BE52512" w14:textId="77777777" w:rsidR="006D19E5" w:rsidRPr="006D19E5" w:rsidRDefault="006D19E5" w:rsidP="006D19E5"/>
    <w:p w14:paraId="40CBE387" w14:textId="77777777" w:rsidR="006D19E5" w:rsidRPr="006D19E5" w:rsidRDefault="006D19E5" w:rsidP="006D19E5"/>
    <w:p w14:paraId="68E49086" w14:textId="77777777" w:rsidR="006D19E5" w:rsidRPr="006D19E5" w:rsidRDefault="006D19E5" w:rsidP="006D19E5"/>
    <w:p w14:paraId="238966C2" w14:textId="77777777" w:rsidR="006D19E5" w:rsidRPr="006D19E5" w:rsidRDefault="006D19E5" w:rsidP="006D19E5"/>
    <w:p w14:paraId="6937E08A" w14:textId="77777777" w:rsidR="006D19E5" w:rsidRPr="006D19E5" w:rsidRDefault="006D19E5" w:rsidP="006D19E5"/>
    <w:p w14:paraId="1FADF397" w14:textId="77777777" w:rsidR="006D19E5" w:rsidRPr="006D19E5" w:rsidRDefault="006D19E5" w:rsidP="006D19E5"/>
    <w:p w14:paraId="6F669915" w14:textId="77777777" w:rsidR="006D19E5" w:rsidRPr="006D19E5" w:rsidRDefault="006D19E5" w:rsidP="006D19E5"/>
    <w:p w14:paraId="4E0BA16E" w14:textId="77777777" w:rsidR="006D19E5" w:rsidRPr="006D19E5" w:rsidRDefault="006D19E5" w:rsidP="006D19E5"/>
    <w:p w14:paraId="2F3CDAE5" w14:textId="77777777" w:rsidR="006D19E5" w:rsidRPr="006D19E5" w:rsidRDefault="006D19E5" w:rsidP="006D19E5"/>
    <w:p w14:paraId="4CA6462D" w14:textId="6EC3D0C3" w:rsidR="006D19E5" w:rsidRPr="006D19E5" w:rsidRDefault="006D19E5" w:rsidP="006D19E5">
      <w:pPr>
        <w:tabs>
          <w:tab w:val="clear" w:pos="4961"/>
          <w:tab w:val="center" w:pos="4960"/>
        </w:tabs>
        <w:rPr>
          <w:b/>
          <w:bCs/>
        </w:rPr>
      </w:pPr>
      <w:r w:rsidRPr="006D19E5">
        <w:tab/>
      </w:r>
      <w:r w:rsidRPr="006D19E5">
        <w:tab/>
      </w:r>
      <w:r w:rsidRPr="006D19E5">
        <w:tab/>
      </w:r>
      <w:r w:rsidRPr="006D19E5">
        <w:tab/>
        <w:t>.......................</w:t>
      </w:r>
      <w:r w:rsidRPr="006D19E5">
        <w:t> </w:t>
      </w:r>
      <w:r w:rsidRPr="006D19E5">
        <w:t> </w:t>
      </w:r>
      <w:r w:rsidRPr="006D19E5">
        <w:t>.......................</w:t>
      </w:r>
      <w:r w:rsidRPr="006D19E5">
        <w:t> </w:t>
      </w:r>
      <w:r w:rsidRPr="006D19E5">
        <w:t> </w:t>
      </w:r>
      <w:r w:rsidRPr="006D19E5">
        <w:t>0.</w:t>
      </w:r>
      <w:r w:rsidR="00652959">
        <w:t>6</w:t>
      </w:r>
      <w:r w:rsidRPr="006D19E5">
        <w:t>8</w:t>
      </w:r>
      <w:r w:rsidRPr="006D19E5">
        <w:t> </w:t>
      </w:r>
      <w:r w:rsidRPr="006D19E5">
        <w:t> </w:t>
      </w:r>
      <w:r w:rsidRPr="006D19E5">
        <w:t>1.2</w:t>
      </w:r>
      <w:r w:rsidR="00652959">
        <w:t>4</w:t>
      </w:r>
      <w:r w:rsidRPr="006D19E5">
        <w:t> </w:t>
      </w:r>
      <w:r w:rsidRPr="006D19E5">
        <w:t> </w:t>
      </w:r>
      <w:r w:rsidRPr="006D19E5">
        <w:t>.......................</w:t>
      </w:r>
      <w:r w:rsidRPr="006D19E5">
        <w:tab/>
      </w:r>
      <w:r w:rsidR="00EC5AF0">
        <w:tab/>
      </w:r>
      <w:r w:rsidR="00EC5AF0">
        <w:tab/>
      </w:r>
      <w:r w:rsidRPr="006D19E5">
        <w:rPr>
          <w:b/>
          <w:bCs/>
        </w:rPr>
        <w:t>[3]</w:t>
      </w:r>
    </w:p>
    <w:p w14:paraId="574C7A1D" w14:textId="77777777" w:rsidR="00187B4A" w:rsidRDefault="00187B4A" w:rsidP="0082259F"/>
    <w:p w14:paraId="0585214F" w14:textId="0DE0DD39" w:rsidR="00114AF4" w:rsidRDefault="00114AF4">
      <w:pPr>
        <w:spacing w:line="240" w:lineRule="auto"/>
      </w:pPr>
      <w:r>
        <w:br w:type="page"/>
      </w:r>
    </w:p>
    <w:p w14:paraId="06939366" w14:textId="77777777" w:rsidR="00187B4A" w:rsidRDefault="00187B4A" w:rsidP="0082259F"/>
    <w:p w14:paraId="7A7A7901" w14:textId="77777777" w:rsidR="004256AD" w:rsidRPr="004256AD" w:rsidRDefault="004256AD" w:rsidP="004256AD">
      <w:pPr>
        <w:ind w:left="907" w:hanging="907"/>
      </w:pPr>
      <w:r w:rsidRPr="004256AD">
        <w:rPr>
          <w:b/>
          <w:bCs/>
        </w:rPr>
        <w:t>11</w:t>
      </w:r>
      <w:r w:rsidRPr="004256AD">
        <w:rPr>
          <w:b/>
          <w:bCs/>
        </w:rPr>
        <w:tab/>
        <w:t>(a)</w:t>
      </w:r>
      <w:r w:rsidRPr="004256AD">
        <w:tab/>
        <w:t>Work out.</w:t>
      </w:r>
    </w:p>
    <w:p w14:paraId="478104A3" w14:textId="77777777" w:rsidR="004256AD" w:rsidRPr="004256AD" w:rsidRDefault="004256AD" w:rsidP="004256AD">
      <w:pPr>
        <w:ind w:left="907" w:hanging="907"/>
      </w:pPr>
    </w:p>
    <w:p w14:paraId="3B9BC2FF" w14:textId="4A7DE03B" w:rsidR="004256AD" w:rsidRPr="004256AD" w:rsidRDefault="004256AD" w:rsidP="00652959">
      <w:pPr>
        <w:ind w:left="907" w:hanging="907"/>
      </w:pPr>
      <w:r w:rsidRPr="004256AD">
        <w:tab/>
      </w:r>
      <w:r w:rsidRPr="004256AD">
        <w:tab/>
      </w:r>
      <w:r w:rsidR="002B720A" w:rsidRPr="00A82359">
        <w:rPr>
          <w:position w:val="-6"/>
        </w:rPr>
        <w:object w:dxaOrig="1140" w:dyaOrig="260" w14:anchorId="2AEBCD0D">
          <v:shape id="_x0000_i1032" type="#_x0000_t75" style="width:56.25pt;height:14.25pt" o:ole="">
            <v:imagedata r:id="rId41" o:title=""/>
          </v:shape>
          <o:OLEObject Type="Embed" ProgID="Equation.DSMT4" ShapeID="_x0000_i1032" DrawAspect="Content" ObjectID="_1777104898" r:id="rId42"/>
        </w:object>
      </w:r>
    </w:p>
    <w:p w14:paraId="61948C0C" w14:textId="77777777" w:rsidR="004256AD" w:rsidRPr="004256AD" w:rsidRDefault="004256AD" w:rsidP="004256AD">
      <w:pPr>
        <w:ind w:left="907" w:hanging="907"/>
      </w:pPr>
    </w:p>
    <w:p w14:paraId="1ACD9947" w14:textId="77777777" w:rsidR="004256AD" w:rsidRPr="004256AD" w:rsidRDefault="004256AD" w:rsidP="004256AD">
      <w:pPr>
        <w:ind w:left="907" w:hanging="907"/>
      </w:pPr>
    </w:p>
    <w:p w14:paraId="5C7E085E" w14:textId="77777777" w:rsidR="004256AD" w:rsidRPr="004256AD" w:rsidRDefault="004256AD" w:rsidP="004256AD">
      <w:pPr>
        <w:ind w:left="907" w:hanging="907"/>
      </w:pPr>
    </w:p>
    <w:p w14:paraId="6A13D43D" w14:textId="77777777" w:rsidR="004256AD" w:rsidRPr="004256AD" w:rsidRDefault="004256AD" w:rsidP="004256AD">
      <w:pPr>
        <w:ind w:left="907" w:hanging="907"/>
      </w:pPr>
    </w:p>
    <w:p w14:paraId="15C21D0D" w14:textId="77777777" w:rsidR="004256AD" w:rsidRPr="004256AD" w:rsidRDefault="004256AD" w:rsidP="004256AD">
      <w:pPr>
        <w:ind w:left="907" w:hanging="907"/>
      </w:pPr>
    </w:p>
    <w:p w14:paraId="52E13CFC" w14:textId="77777777" w:rsidR="004256AD" w:rsidRPr="004256AD" w:rsidRDefault="004256AD" w:rsidP="004256AD">
      <w:pPr>
        <w:ind w:left="907" w:hanging="907"/>
      </w:pPr>
    </w:p>
    <w:p w14:paraId="25ED7168" w14:textId="77777777" w:rsidR="004256AD" w:rsidRPr="004256AD" w:rsidRDefault="004256AD" w:rsidP="004256AD">
      <w:pPr>
        <w:ind w:left="907" w:hanging="907"/>
      </w:pPr>
    </w:p>
    <w:p w14:paraId="64B800DF" w14:textId="77777777" w:rsidR="00A6243F" w:rsidRPr="00A6243F" w:rsidRDefault="00A6243F" w:rsidP="00A6243F">
      <w:pPr>
        <w:tabs>
          <w:tab w:val="clear" w:pos="454"/>
          <w:tab w:val="clear" w:pos="907"/>
          <w:tab w:val="clear" w:pos="1361"/>
          <w:tab w:val="clear" w:pos="4961"/>
          <w:tab w:val="right" w:pos="5669"/>
          <w:tab w:val="left" w:pos="5953"/>
          <w:tab w:val="right" w:leader="dot" w:pos="9916"/>
        </w:tabs>
      </w:pPr>
      <w:r w:rsidRPr="00A6243F">
        <w:tab/>
      </w:r>
      <w:r w:rsidRPr="00A6243F">
        <w:rPr>
          <w:b/>
          <w:bCs/>
        </w:rPr>
        <w:t>(a)</w:t>
      </w:r>
      <w:r w:rsidRPr="00A6243F">
        <w:tab/>
      </w:r>
      <w:r w:rsidRPr="00A6243F">
        <w:tab/>
      </w:r>
      <w:r w:rsidRPr="00A6243F">
        <w:rPr>
          <w:b/>
          <w:bCs/>
        </w:rPr>
        <w:t xml:space="preserve"> [1]</w:t>
      </w:r>
    </w:p>
    <w:p w14:paraId="6FA4283A" w14:textId="77777777" w:rsidR="004256AD" w:rsidRPr="004256AD" w:rsidRDefault="004256AD" w:rsidP="004256AD">
      <w:pPr>
        <w:ind w:left="907" w:hanging="907"/>
      </w:pPr>
    </w:p>
    <w:p w14:paraId="07A83202" w14:textId="60189BA5" w:rsidR="004256AD" w:rsidRPr="004256AD" w:rsidRDefault="004256AD" w:rsidP="004256AD">
      <w:pPr>
        <w:ind w:left="907" w:hanging="907"/>
      </w:pPr>
      <w:r w:rsidRPr="004256AD">
        <w:tab/>
      </w:r>
      <w:r w:rsidRPr="004256AD">
        <w:rPr>
          <w:b/>
          <w:bCs/>
        </w:rPr>
        <w:t>(b)</w:t>
      </w:r>
      <w:r w:rsidRPr="004256AD">
        <w:tab/>
        <w:t xml:space="preserve">A </w:t>
      </w:r>
      <w:r w:rsidR="00652959">
        <w:t>florist</w:t>
      </w:r>
      <w:r w:rsidR="00652959" w:rsidRPr="004256AD">
        <w:t xml:space="preserve"> </w:t>
      </w:r>
      <w:r w:rsidRPr="004256AD">
        <w:t xml:space="preserve">has a </w:t>
      </w:r>
      <w:r w:rsidR="00652959">
        <w:t>ribbon</w:t>
      </w:r>
      <w:r w:rsidRPr="004256AD">
        <w:t xml:space="preserve"> of length </w:t>
      </w:r>
      <w:r w:rsidRPr="004256AD">
        <w:rPr>
          <w:i/>
          <w:iCs/>
        </w:rPr>
        <w:t>w</w:t>
      </w:r>
      <w:r w:rsidRPr="004256AD">
        <w:t xml:space="preserve"> metres.</w:t>
      </w:r>
    </w:p>
    <w:p w14:paraId="5A9330CB" w14:textId="383963D9" w:rsidR="004256AD" w:rsidRPr="004256AD" w:rsidRDefault="004256AD" w:rsidP="00652959">
      <w:pPr>
        <w:spacing w:before="170" w:after="170"/>
        <w:ind w:left="907" w:hanging="907"/>
      </w:pPr>
      <w:r w:rsidRPr="004256AD">
        <w:tab/>
      </w:r>
      <w:r w:rsidRPr="004256AD">
        <w:tab/>
        <w:t xml:space="preserve">The </w:t>
      </w:r>
      <w:r w:rsidR="00652959">
        <w:t>florist</w:t>
      </w:r>
      <w:r w:rsidR="00652959" w:rsidRPr="004256AD">
        <w:t xml:space="preserve"> </w:t>
      </w:r>
      <w:r w:rsidRPr="004256AD">
        <w:t xml:space="preserve">cuts </w:t>
      </w:r>
      <w:r w:rsidR="007B74A5" w:rsidRPr="007B74A5">
        <w:rPr>
          <w:position w:val="-22"/>
        </w:rPr>
        <w:object w:dxaOrig="220" w:dyaOrig="580" w14:anchorId="7D6745A8">
          <v:shape id="_x0000_i1033" type="#_x0000_t75" style="width:11.25pt;height:28.5pt" o:ole="">
            <v:imagedata r:id="rId43" o:title=""/>
          </v:shape>
          <o:OLEObject Type="Embed" ProgID="Equation.DSMT4" ShapeID="_x0000_i1033" DrawAspect="Content" ObjectID="_1777104899" r:id="rId44"/>
        </w:object>
      </w:r>
      <w:r w:rsidR="002B720A">
        <w:t xml:space="preserve"> </w:t>
      </w:r>
      <w:r w:rsidRPr="004256AD">
        <w:t xml:space="preserve">of the </w:t>
      </w:r>
      <w:r w:rsidR="00652959">
        <w:t>ribbon</w:t>
      </w:r>
      <w:r w:rsidRPr="004256AD">
        <w:t xml:space="preserve"> into </w:t>
      </w:r>
      <w:r w:rsidR="00652959">
        <w:t>1</w:t>
      </w:r>
      <w:r w:rsidR="00652959" w:rsidRPr="004256AD">
        <w:t xml:space="preserve">0 </w:t>
      </w:r>
      <w:r w:rsidRPr="004256AD">
        <w:t>equal pieces.</w:t>
      </w:r>
    </w:p>
    <w:p w14:paraId="5BC3D32E" w14:textId="169CC496" w:rsidR="004256AD" w:rsidRPr="004256AD" w:rsidRDefault="004256AD" w:rsidP="004256AD">
      <w:pPr>
        <w:ind w:left="907" w:hanging="907"/>
      </w:pPr>
      <w:r w:rsidRPr="004256AD">
        <w:tab/>
      </w:r>
      <w:r w:rsidRPr="004256AD">
        <w:tab/>
        <w:t>Each piece has length 0.</w:t>
      </w:r>
      <w:r w:rsidR="00652959" w:rsidRPr="004256AD">
        <w:t>0</w:t>
      </w:r>
      <w:r w:rsidR="00652959">
        <w:t>8</w:t>
      </w:r>
      <w:r w:rsidR="00652959" w:rsidRPr="004256AD">
        <w:t xml:space="preserve"> </w:t>
      </w:r>
      <w:r w:rsidRPr="004256AD">
        <w:t xml:space="preserve">metres. </w:t>
      </w:r>
    </w:p>
    <w:p w14:paraId="02897A16" w14:textId="77777777" w:rsidR="004256AD" w:rsidRPr="004256AD" w:rsidRDefault="004256AD" w:rsidP="004256AD">
      <w:pPr>
        <w:ind w:left="907" w:hanging="907"/>
      </w:pPr>
    </w:p>
    <w:p w14:paraId="6F1D4075" w14:textId="172E5E99" w:rsidR="004256AD" w:rsidRPr="004256AD" w:rsidRDefault="004256AD" w:rsidP="004256AD">
      <w:pPr>
        <w:ind w:left="907" w:hanging="907"/>
      </w:pPr>
      <w:r w:rsidRPr="004256AD">
        <w:tab/>
      </w:r>
      <w:r w:rsidRPr="004256AD">
        <w:tab/>
        <w:t xml:space="preserve">Work out the value of </w:t>
      </w:r>
      <w:r w:rsidRPr="004256AD">
        <w:rPr>
          <w:i/>
          <w:iCs/>
        </w:rPr>
        <w:t>w</w:t>
      </w:r>
      <w:r w:rsidRPr="004256AD">
        <w:t xml:space="preserve">, the original length of </w:t>
      </w:r>
      <w:r w:rsidR="00652959">
        <w:t>ribbon</w:t>
      </w:r>
      <w:r w:rsidRPr="004256AD">
        <w:t>.</w:t>
      </w:r>
    </w:p>
    <w:p w14:paraId="503EB7A0" w14:textId="77777777" w:rsidR="004256AD" w:rsidRPr="004256AD" w:rsidRDefault="004256AD" w:rsidP="004256AD">
      <w:pPr>
        <w:ind w:left="907" w:hanging="907"/>
      </w:pPr>
      <w:r w:rsidRPr="004256AD">
        <w:tab/>
      </w:r>
      <w:r w:rsidRPr="004256AD">
        <w:tab/>
        <w:t>You must show your working.</w:t>
      </w:r>
    </w:p>
    <w:p w14:paraId="11174DEB" w14:textId="77777777" w:rsidR="004256AD" w:rsidRPr="004256AD" w:rsidRDefault="004256AD" w:rsidP="004256AD">
      <w:pPr>
        <w:ind w:left="907" w:hanging="907"/>
      </w:pPr>
    </w:p>
    <w:p w14:paraId="4614ED36" w14:textId="77777777" w:rsidR="004256AD" w:rsidRPr="004256AD" w:rsidRDefault="004256AD" w:rsidP="004256AD">
      <w:pPr>
        <w:ind w:left="907" w:hanging="907"/>
      </w:pPr>
    </w:p>
    <w:p w14:paraId="2BDD1D57" w14:textId="77777777" w:rsidR="004256AD" w:rsidRPr="004256AD" w:rsidRDefault="004256AD" w:rsidP="004256AD">
      <w:pPr>
        <w:ind w:left="907" w:hanging="907"/>
      </w:pPr>
    </w:p>
    <w:p w14:paraId="5CBB5B96" w14:textId="77777777" w:rsidR="004256AD" w:rsidRPr="004256AD" w:rsidRDefault="004256AD" w:rsidP="004256AD">
      <w:pPr>
        <w:ind w:left="907" w:hanging="907"/>
      </w:pPr>
    </w:p>
    <w:p w14:paraId="1AB56030" w14:textId="77777777" w:rsidR="004256AD" w:rsidRPr="004256AD" w:rsidRDefault="004256AD" w:rsidP="004256AD">
      <w:pPr>
        <w:ind w:left="907" w:hanging="907"/>
      </w:pPr>
    </w:p>
    <w:p w14:paraId="3B37CAFC" w14:textId="77777777" w:rsidR="004256AD" w:rsidRPr="004256AD" w:rsidRDefault="004256AD" w:rsidP="004256AD">
      <w:pPr>
        <w:ind w:left="907" w:hanging="907"/>
      </w:pPr>
    </w:p>
    <w:p w14:paraId="6672EC34" w14:textId="77777777" w:rsidR="004256AD" w:rsidRPr="004256AD" w:rsidRDefault="004256AD" w:rsidP="004256AD">
      <w:pPr>
        <w:ind w:left="907" w:hanging="907"/>
      </w:pPr>
    </w:p>
    <w:p w14:paraId="61DC6BBE" w14:textId="77777777" w:rsidR="004256AD" w:rsidRPr="004256AD" w:rsidRDefault="004256AD" w:rsidP="004256AD">
      <w:pPr>
        <w:ind w:left="907" w:hanging="907"/>
      </w:pPr>
    </w:p>
    <w:p w14:paraId="601E4498" w14:textId="77777777" w:rsidR="004256AD" w:rsidRPr="004256AD" w:rsidRDefault="004256AD" w:rsidP="008C5EC5"/>
    <w:p w14:paraId="4E00450F" w14:textId="77777777" w:rsidR="004256AD" w:rsidRPr="004256AD" w:rsidRDefault="004256AD" w:rsidP="00EE7D43"/>
    <w:p w14:paraId="7B662F9B" w14:textId="77777777" w:rsidR="004256AD" w:rsidRPr="004256AD" w:rsidRDefault="004256AD" w:rsidP="004256AD">
      <w:pPr>
        <w:ind w:left="907" w:hanging="907"/>
      </w:pPr>
    </w:p>
    <w:p w14:paraId="1A3D4160" w14:textId="77777777" w:rsidR="004256AD" w:rsidRPr="004256AD" w:rsidRDefault="004256AD" w:rsidP="004256AD">
      <w:pPr>
        <w:ind w:left="907" w:hanging="907"/>
      </w:pPr>
    </w:p>
    <w:p w14:paraId="3B01C14A" w14:textId="77777777" w:rsidR="004256AD" w:rsidRPr="004256AD" w:rsidRDefault="004256AD" w:rsidP="004256AD">
      <w:pPr>
        <w:ind w:left="907" w:hanging="907"/>
      </w:pPr>
    </w:p>
    <w:p w14:paraId="4D60FD50" w14:textId="77777777" w:rsidR="004256AD" w:rsidRPr="004256AD" w:rsidRDefault="004256AD" w:rsidP="004256AD">
      <w:pPr>
        <w:ind w:left="907" w:hanging="907"/>
      </w:pPr>
    </w:p>
    <w:p w14:paraId="1CE2C034" w14:textId="77777777" w:rsidR="004256AD" w:rsidRPr="004256AD" w:rsidRDefault="004256AD" w:rsidP="004256AD">
      <w:pPr>
        <w:ind w:left="907" w:hanging="907"/>
      </w:pPr>
    </w:p>
    <w:p w14:paraId="41F45213" w14:textId="77777777" w:rsidR="004256AD" w:rsidRPr="004256AD" w:rsidRDefault="004256AD" w:rsidP="004256AD">
      <w:pPr>
        <w:ind w:left="907" w:hanging="907"/>
      </w:pPr>
    </w:p>
    <w:p w14:paraId="54FD6BCE" w14:textId="77777777" w:rsidR="004256AD" w:rsidRPr="004256AD" w:rsidRDefault="004256AD" w:rsidP="004256AD">
      <w:pPr>
        <w:ind w:left="907" w:hanging="907"/>
      </w:pPr>
    </w:p>
    <w:p w14:paraId="191DB3ED" w14:textId="77777777" w:rsidR="004256AD" w:rsidRPr="004256AD" w:rsidRDefault="004256AD" w:rsidP="004256AD">
      <w:pPr>
        <w:ind w:left="907" w:hanging="907"/>
      </w:pPr>
    </w:p>
    <w:p w14:paraId="238C48C4" w14:textId="77777777" w:rsidR="004256AD" w:rsidRPr="004256AD" w:rsidRDefault="004256AD" w:rsidP="004256AD">
      <w:pPr>
        <w:ind w:left="907" w:hanging="907"/>
      </w:pPr>
    </w:p>
    <w:p w14:paraId="57D04D7C" w14:textId="77777777" w:rsidR="004256AD" w:rsidRPr="004256AD" w:rsidRDefault="004256AD" w:rsidP="004256AD">
      <w:pPr>
        <w:ind w:left="907" w:hanging="907"/>
      </w:pPr>
    </w:p>
    <w:p w14:paraId="6D39766B" w14:textId="77777777" w:rsidR="004256AD" w:rsidRPr="004256AD" w:rsidRDefault="004256AD" w:rsidP="004256AD">
      <w:pPr>
        <w:ind w:left="907" w:hanging="907"/>
      </w:pPr>
    </w:p>
    <w:p w14:paraId="24C420D2" w14:textId="77777777" w:rsidR="00A6243F" w:rsidRPr="00A6243F" w:rsidRDefault="00A6243F" w:rsidP="00A6243F">
      <w:pPr>
        <w:tabs>
          <w:tab w:val="clear" w:pos="4961"/>
        </w:tabs>
        <w:ind w:left="907" w:hanging="907"/>
      </w:pPr>
    </w:p>
    <w:p w14:paraId="132BD74F" w14:textId="77777777" w:rsidR="00A6243F" w:rsidRPr="00A6243F" w:rsidRDefault="00A6243F" w:rsidP="00A6243F">
      <w:pPr>
        <w:tabs>
          <w:tab w:val="clear" w:pos="454"/>
          <w:tab w:val="clear" w:pos="907"/>
          <w:tab w:val="clear" w:pos="1361"/>
          <w:tab w:val="clear" w:pos="4961"/>
          <w:tab w:val="right" w:pos="5669"/>
          <w:tab w:val="left" w:pos="5953"/>
          <w:tab w:val="right" w:leader="dot" w:pos="9916"/>
        </w:tabs>
      </w:pPr>
      <w:r w:rsidRPr="00A6243F">
        <w:tab/>
      </w:r>
      <w:r w:rsidRPr="00A6243F">
        <w:rPr>
          <w:b/>
          <w:bCs/>
        </w:rPr>
        <w:t>(b)</w:t>
      </w:r>
      <w:r w:rsidRPr="00A6243F">
        <w:tab/>
      </w:r>
      <w:r w:rsidRPr="00A6243F">
        <w:rPr>
          <w:i/>
          <w:iCs/>
        </w:rPr>
        <w:t>w</w:t>
      </w:r>
      <w:r w:rsidRPr="00A6243F">
        <w:t xml:space="preserve"> = </w:t>
      </w:r>
      <w:r w:rsidRPr="00A6243F">
        <w:tab/>
        <w:t xml:space="preserve"> </w:t>
      </w:r>
      <w:r w:rsidRPr="00A6243F">
        <w:rPr>
          <w:b/>
          <w:bCs/>
        </w:rPr>
        <w:t>[4]</w:t>
      </w:r>
    </w:p>
    <w:p w14:paraId="15636260" w14:textId="77777777" w:rsidR="004256AD" w:rsidRPr="004256AD" w:rsidRDefault="004256AD" w:rsidP="004256AD">
      <w:pPr>
        <w:ind w:left="907" w:hanging="907"/>
      </w:pPr>
    </w:p>
    <w:p w14:paraId="20C1A9C2" w14:textId="77777777" w:rsidR="004256AD" w:rsidRPr="004256AD" w:rsidRDefault="004256AD" w:rsidP="004256AD">
      <w:pPr>
        <w:ind w:left="907" w:hanging="907"/>
      </w:pPr>
    </w:p>
    <w:p w14:paraId="409A49C0" w14:textId="2B0C1BAF" w:rsidR="004256AD" w:rsidRPr="004256AD" w:rsidRDefault="004256AD" w:rsidP="007C3F6C">
      <w:pPr>
        <w:ind w:left="454" w:hanging="454"/>
      </w:pPr>
      <w:r w:rsidRPr="004256AD">
        <w:rPr>
          <w:b/>
          <w:bCs/>
        </w:rPr>
        <w:t>12</w:t>
      </w:r>
      <w:r w:rsidRPr="004256AD">
        <w:tab/>
        <w:t>Write down an equation for the line that is parallel to</w:t>
      </w:r>
      <w:r w:rsidR="007B74A5">
        <w:t xml:space="preserve"> </w:t>
      </w:r>
      <w:r w:rsidR="00202C3A" w:rsidRPr="00202C3A">
        <w:rPr>
          <w:position w:val="-10"/>
        </w:rPr>
        <w:object w:dxaOrig="1020" w:dyaOrig="300" w14:anchorId="29B5168D">
          <v:shape id="_x0000_i1034" type="#_x0000_t75" style="width:50.25pt;height:15.75pt" o:ole="">
            <v:imagedata r:id="rId45" o:title=""/>
          </v:shape>
          <o:OLEObject Type="Embed" ProgID="Equation.DSMT4" ShapeID="_x0000_i1034" DrawAspect="Content" ObjectID="_1777104900" r:id="rId46"/>
        </w:object>
      </w:r>
      <w:r w:rsidRPr="004256AD">
        <w:t xml:space="preserve"> and passes through the </w:t>
      </w:r>
      <w:r w:rsidR="00EE7D43">
        <w:br/>
      </w:r>
      <w:r w:rsidRPr="004256AD">
        <w:t xml:space="preserve">point (0, </w:t>
      </w:r>
      <w:r w:rsidR="007C3F6C">
        <w:t>4</w:t>
      </w:r>
      <w:r w:rsidRPr="004256AD">
        <w:t>).</w:t>
      </w:r>
    </w:p>
    <w:p w14:paraId="7A0C0F28" w14:textId="77777777" w:rsidR="004256AD" w:rsidRPr="004256AD" w:rsidRDefault="004256AD" w:rsidP="004256AD">
      <w:pPr>
        <w:ind w:left="907" w:hanging="907"/>
      </w:pPr>
    </w:p>
    <w:p w14:paraId="3BAE6B84" w14:textId="77777777" w:rsidR="004256AD" w:rsidRPr="004256AD" w:rsidRDefault="004256AD" w:rsidP="004256AD">
      <w:pPr>
        <w:ind w:left="907" w:hanging="907"/>
      </w:pPr>
    </w:p>
    <w:p w14:paraId="2D5F75B4" w14:textId="77777777" w:rsidR="004256AD" w:rsidRPr="004256AD" w:rsidRDefault="004256AD" w:rsidP="004256AD">
      <w:pPr>
        <w:ind w:left="907" w:hanging="907"/>
      </w:pPr>
    </w:p>
    <w:p w14:paraId="4233508F" w14:textId="77777777" w:rsidR="004256AD" w:rsidRPr="004256AD" w:rsidRDefault="004256AD" w:rsidP="004256AD">
      <w:pPr>
        <w:ind w:left="907" w:hanging="907"/>
      </w:pPr>
    </w:p>
    <w:p w14:paraId="45A65371" w14:textId="77777777" w:rsidR="004256AD" w:rsidRPr="004256AD" w:rsidRDefault="004256AD" w:rsidP="004256AD">
      <w:pPr>
        <w:ind w:left="907" w:hanging="907"/>
      </w:pPr>
    </w:p>
    <w:p w14:paraId="18DBF98F" w14:textId="77777777" w:rsidR="004256AD" w:rsidRPr="004256AD" w:rsidRDefault="004256AD" w:rsidP="004256AD">
      <w:pPr>
        <w:ind w:left="907" w:hanging="907"/>
      </w:pPr>
    </w:p>
    <w:p w14:paraId="4A019ED1" w14:textId="5F2E3EF7" w:rsidR="004256AD" w:rsidRPr="004256AD" w:rsidRDefault="004256AD" w:rsidP="005B5451">
      <w:pPr>
        <w:tabs>
          <w:tab w:val="right" w:pos="5953"/>
          <w:tab w:val="right" w:leader="dot" w:pos="9916"/>
        </w:tabs>
        <w:jc w:val="right"/>
        <w:rPr>
          <w:b/>
          <w:bCs/>
        </w:rPr>
      </w:pPr>
      <w:r w:rsidRPr="004256AD">
        <w:tab/>
      </w:r>
      <w:r w:rsidRPr="004256AD">
        <w:tab/>
      </w:r>
      <w:r w:rsidR="00B44CF1">
        <w:t>……………………………………</w:t>
      </w:r>
      <w:r w:rsidR="00F743E1">
        <w:t>….</w:t>
      </w:r>
      <w:r w:rsidRPr="004256AD">
        <w:rPr>
          <w:b/>
          <w:bCs/>
        </w:rPr>
        <w:t xml:space="preserve"> [2]</w:t>
      </w:r>
    </w:p>
    <w:p w14:paraId="55355CD4" w14:textId="7C453C84" w:rsidR="008C7E9C" w:rsidRDefault="008C7E9C">
      <w:pPr>
        <w:tabs>
          <w:tab w:val="clear" w:pos="454"/>
          <w:tab w:val="clear" w:pos="907"/>
          <w:tab w:val="clear" w:pos="1361"/>
          <w:tab w:val="clear" w:pos="4961"/>
        </w:tabs>
        <w:suppressAutoHyphens w:val="0"/>
        <w:autoSpaceDE/>
        <w:autoSpaceDN/>
        <w:adjustRightInd/>
        <w:spacing w:line="240" w:lineRule="auto"/>
        <w:textAlignment w:val="auto"/>
      </w:pPr>
      <w:r>
        <w:br w:type="page"/>
      </w:r>
    </w:p>
    <w:p w14:paraId="7FF6425B" w14:textId="77777777" w:rsidR="008C7E9C" w:rsidRDefault="008C7E9C" w:rsidP="00C85BA1">
      <w:pPr>
        <w:ind w:left="907" w:hanging="907"/>
        <w:rPr>
          <w:b/>
          <w:bCs/>
        </w:rPr>
      </w:pPr>
    </w:p>
    <w:p w14:paraId="4FD8140D" w14:textId="409F0641" w:rsidR="00C85BA1" w:rsidRPr="00C85BA1" w:rsidRDefault="00C85BA1" w:rsidP="00461061">
      <w:pPr>
        <w:ind w:left="907" w:hanging="907"/>
      </w:pPr>
      <w:r w:rsidRPr="00C85BA1">
        <w:rPr>
          <w:b/>
          <w:bCs/>
        </w:rPr>
        <w:t>13</w:t>
      </w:r>
      <w:r w:rsidRPr="00C85BA1">
        <w:rPr>
          <w:b/>
          <w:bCs/>
        </w:rPr>
        <w:tab/>
        <w:t>(a)</w:t>
      </w:r>
      <w:r w:rsidRPr="00C85BA1">
        <w:tab/>
        <w:t>Complete the table for</w:t>
      </w:r>
      <w:r w:rsidR="00710C90" w:rsidRPr="00053E93">
        <w:rPr>
          <w:position w:val="-10"/>
        </w:rPr>
        <w:object w:dxaOrig="1320" w:dyaOrig="340" w14:anchorId="435A68EF">
          <v:shape id="_x0000_i1035" type="#_x0000_t75" style="width:65.25pt;height:17.25pt" o:ole="">
            <v:imagedata r:id="rId47" o:title=""/>
          </v:shape>
          <o:OLEObject Type="Embed" ProgID="Equation.DSMT4" ShapeID="_x0000_i1035" DrawAspect="Content" ObjectID="_1777104901" r:id="rId48"/>
        </w:object>
      </w:r>
    </w:p>
    <w:p w14:paraId="2F860A45" w14:textId="77777777" w:rsidR="00C85BA1" w:rsidRDefault="00C85BA1" w:rsidP="00A81137">
      <w:pPr>
        <w:tabs>
          <w:tab w:val="clear" w:pos="907"/>
          <w:tab w:val="left" w:pos="1560"/>
        </w:tabs>
        <w:ind w:left="907" w:hanging="198"/>
      </w:pPr>
    </w:p>
    <w:tbl>
      <w:tblPr>
        <w:tblpPr w:leftFromText="180" w:rightFromText="180" w:vertAnchor="text" w:horzAnchor="margin" w:tblpXSpec="center" w:tblpY="18"/>
        <w:tblW w:w="0" w:type="auto"/>
        <w:tblLayout w:type="fixed"/>
        <w:tblCellMar>
          <w:left w:w="0" w:type="dxa"/>
          <w:right w:w="0" w:type="dxa"/>
        </w:tblCellMar>
        <w:tblLook w:val="0000" w:firstRow="0" w:lastRow="0" w:firstColumn="0" w:lastColumn="0" w:noHBand="0" w:noVBand="0"/>
      </w:tblPr>
      <w:tblGrid>
        <w:gridCol w:w="907"/>
        <w:gridCol w:w="907"/>
        <w:gridCol w:w="907"/>
        <w:gridCol w:w="907"/>
        <w:gridCol w:w="907"/>
        <w:gridCol w:w="908"/>
        <w:gridCol w:w="907"/>
        <w:gridCol w:w="907"/>
        <w:gridCol w:w="907"/>
      </w:tblGrid>
      <w:tr w:rsidR="005715F4" w:rsidRPr="005715F4" w14:paraId="7E0B78F3" w14:textId="77777777" w:rsidTr="005715F4">
        <w:trPr>
          <w:trHeight w:hRule="exact" w:val="453"/>
        </w:trPr>
        <w:tc>
          <w:tcPr>
            <w:tcW w:w="907" w:type="dxa"/>
            <w:tcBorders>
              <w:top w:val="single" w:sz="2" w:space="0" w:color="000000"/>
              <w:left w:val="single" w:sz="2" w:space="0" w:color="000000"/>
              <w:bottom w:val="single" w:sz="2" w:space="0" w:color="000000"/>
              <w:right w:val="single" w:sz="8" w:space="0" w:color="000000"/>
            </w:tcBorders>
            <w:tcMar>
              <w:top w:w="0" w:type="dxa"/>
              <w:left w:w="28" w:type="dxa"/>
              <w:bottom w:w="0" w:type="dxa"/>
              <w:right w:w="28" w:type="dxa"/>
            </w:tcMar>
            <w:vAlign w:val="center"/>
          </w:tcPr>
          <w:p w14:paraId="75619795" w14:textId="77777777" w:rsidR="005715F4" w:rsidRPr="005715F4" w:rsidRDefault="005715F4" w:rsidP="005715F4">
            <w:pPr>
              <w:tabs>
                <w:tab w:val="clear" w:pos="454"/>
                <w:tab w:val="clear" w:pos="907"/>
                <w:tab w:val="clear" w:pos="1361"/>
                <w:tab w:val="clear" w:pos="4961"/>
                <w:tab w:val="center" w:pos="4153"/>
                <w:tab w:val="right" w:pos="8306"/>
              </w:tabs>
              <w:jc w:val="center"/>
            </w:pPr>
            <w:r w:rsidRPr="005715F4">
              <w:rPr>
                <w:i/>
                <w:iCs/>
              </w:rPr>
              <w:t>x</w:t>
            </w:r>
          </w:p>
        </w:tc>
        <w:tc>
          <w:tcPr>
            <w:tcW w:w="907" w:type="dxa"/>
            <w:tcBorders>
              <w:top w:val="single" w:sz="2" w:space="0" w:color="000000"/>
              <w:left w:val="single" w:sz="8" w:space="0" w:color="000000"/>
              <w:bottom w:val="single" w:sz="2" w:space="0" w:color="000000"/>
              <w:right w:val="single" w:sz="2" w:space="0" w:color="000000"/>
            </w:tcBorders>
            <w:tcMar>
              <w:top w:w="0" w:type="dxa"/>
              <w:left w:w="28" w:type="dxa"/>
              <w:bottom w:w="0" w:type="dxa"/>
              <w:right w:w="28" w:type="dxa"/>
            </w:tcMar>
            <w:vAlign w:val="center"/>
          </w:tcPr>
          <w:p w14:paraId="3C013121" w14:textId="07573691"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4</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14C69E86" w14:textId="37D504CF"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3</w:t>
            </w:r>
            <w:r w:rsidRPr="005715F4">
              <w:t>.5</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22BC44DC" w14:textId="02265285"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3</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2BAA7F05" w14:textId="13385937"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2</w:t>
            </w:r>
            <w:r w:rsidR="008C1B8B">
              <w:t>.5</w:t>
            </w:r>
          </w:p>
        </w:tc>
        <w:tc>
          <w:tcPr>
            <w:tcW w:w="908"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46D7A727" w14:textId="73C33C7E"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8C1B8B">
              <w:t>2</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5A344FD1" w14:textId="7853B493" w:rsidR="005715F4" w:rsidRPr="005715F4" w:rsidRDefault="008C1B8B" w:rsidP="005715F4">
            <w:pPr>
              <w:tabs>
                <w:tab w:val="clear" w:pos="454"/>
                <w:tab w:val="clear" w:pos="907"/>
                <w:tab w:val="clear" w:pos="1361"/>
                <w:tab w:val="clear" w:pos="4961"/>
                <w:tab w:val="center" w:pos="4153"/>
                <w:tab w:val="right" w:pos="8306"/>
              </w:tabs>
              <w:jc w:val="center"/>
            </w:pPr>
            <w:r w:rsidRPr="005715F4">
              <w:rPr>
                <w:position w:val="4"/>
              </w:rPr>
              <w:t>-</w:t>
            </w:r>
            <w:r>
              <w:t>1</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23E6FE29" w14:textId="3E43555A" w:rsidR="005715F4" w:rsidRPr="005715F4" w:rsidRDefault="008C1B8B" w:rsidP="005715F4">
            <w:pPr>
              <w:tabs>
                <w:tab w:val="clear" w:pos="454"/>
                <w:tab w:val="clear" w:pos="907"/>
                <w:tab w:val="clear" w:pos="1361"/>
                <w:tab w:val="clear" w:pos="4961"/>
                <w:tab w:val="center" w:pos="4153"/>
                <w:tab w:val="right" w:pos="8306"/>
              </w:tabs>
              <w:jc w:val="center"/>
            </w:pPr>
            <w:r>
              <w:t>0</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6FB140AF" w14:textId="382E318A" w:rsidR="005715F4" w:rsidRPr="005715F4" w:rsidRDefault="00461061" w:rsidP="005715F4">
            <w:pPr>
              <w:tabs>
                <w:tab w:val="clear" w:pos="454"/>
                <w:tab w:val="clear" w:pos="907"/>
                <w:tab w:val="clear" w:pos="1361"/>
                <w:tab w:val="clear" w:pos="4961"/>
                <w:tab w:val="center" w:pos="4153"/>
                <w:tab w:val="right" w:pos="8306"/>
              </w:tabs>
              <w:jc w:val="center"/>
            </w:pPr>
            <w:r>
              <w:t>1</w:t>
            </w:r>
          </w:p>
        </w:tc>
      </w:tr>
      <w:tr w:rsidR="005715F4" w:rsidRPr="005715F4" w14:paraId="6C40352F" w14:textId="77777777" w:rsidTr="005715F4">
        <w:trPr>
          <w:trHeight w:hRule="exact" w:val="453"/>
        </w:trPr>
        <w:tc>
          <w:tcPr>
            <w:tcW w:w="907" w:type="dxa"/>
            <w:tcBorders>
              <w:top w:val="single" w:sz="2" w:space="0" w:color="000000"/>
              <w:left w:val="single" w:sz="2" w:space="0" w:color="000000"/>
              <w:bottom w:val="single" w:sz="2" w:space="0" w:color="000000"/>
              <w:right w:val="single" w:sz="8" w:space="0" w:color="000000"/>
            </w:tcBorders>
            <w:tcMar>
              <w:top w:w="0" w:type="dxa"/>
              <w:left w:w="28" w:type="dxa"/>
              <w:bottom w:w="0" w:type="dxa"/>
              <w:right w:w="28" w:type="dxa"/>
            </w:tcMar>
            <w:vAlign w:val="center"/>
          </w:tcPr>
          <w:p w14:paraId="192BFA64" w14:textId="77777777" w:rsidR="005715F4" w:rsidRPr="005715F4" w:rsidRDefault="005715F4" w:rsidP="005715F4">
            <w:pPr>
              <w:tabs>
                <w:tab w:val="clear" w:pos="454"/>
                <w:tab w:val="clear" w:pos="907"/>
                <w:tab w:val="clear" w:pos="1361"/>
                <w:tab w:val="clear" w:pos="4961"/>
                <w:tab w:val="center" w:pos="4153"/>
                <w:tab w:val="right" w:pos="8306"/>
              </w:tabs>
              <w:jc w:val="center"/>
            </w:pPr>
            <w:r w:rsidRPr="005715F4">
              <w:rPr>
                <w:i/>
                <w:iCs/>
              </w:rPr>
              <w:t>y</w:t>
            </w:r>
          </w:p>
        </w:tc>
        <w:tc>
          <w:tcPr>
            <w:tcW w:w="907" w:type="dxa"/>
            <w:tcBorders>
              <w:top w:val="single" w:sz="2" w:space="0" w:color="000000"/>
              <w:left w:val="single" w:sz="8" w:space="0" w:color="000000"/>
              <w:bottom w:val="single" w:sz="2" w:space="0" w:color="000000"/>
              <w:right w:val="single" w:sz="2" w:space="0" w:color="000000"/>
            </w:tcBorders>
            <w:tcMar>
              <w:top w:w="0" w:type="dxa"/>
              <w:left w:w="28" w:type="dxa"/>
              <w:bottom w:w="0" w:type="dxa"/>
              <w:right w:w="28" w:type="dxa"/>
            </w:tcMar>
            <w:vAlign w:val="center"/>
          </w:tcPr>
          <w:p w14:paraId="47318866" w14:textId="5F2F5EC9"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16</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524A8220" w14:textId="37543530" w:rsidR="005715F4" w:rsidRPr="005715F4" w:rsidRDefault="005715F4" w:rsidP="005715F4">
            <w:pPr>
              <w:tabs>
                <w:tab w:val="clear" w:pos="454"/>
                <w:tab w:val="clear" w:pos="907"/>
                <w:tab w:val="clear" w:pos="1361"/>
                <w:tab w:val="clear" w:pos="4961"/>
                <w:tab w:val="center" w:pos="4153"/>
                <w:tab w:val="right" w:pos="8306"/>
              </w:tabs>
              <w:jc w:val="center"/>
            </w:pPr>
            <w:r w:rsidRPr="005715F4">
              <w:rPr>
                <w:position w:val="4"/>
              </w:rPr>
              <w:t>-</w:t>
            </w:r>
            <w:r w:rsidR="00461061">
              <w:t>6</w:t>
            </w:r>
            <w:r w:rsidRPr="005715F4">
              <w:t>.1</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0F6EF3FF" w14:textId="373DCFD7" w:rsidR="005715F4" w:rsidRPr="005715F4" w:rsidRDefault="005715F4" w:rsidP="005715F4">
            <w:pPr>
              <w:tabs>
                <w:tab w:val="clear" w:pos="454"/>
                <w:tab w:val="clear" w:pos="907"/>
                <w:tab w:val="clear" w:pos="1361"/>
                <w:tab w:val="clear" w:pos="4961"/>
                <w:tab w:val="center" w:pos="4153"/>
                <w:tab w:val="right" w:pos="8306"/>
              </w:tabs>
              <w:jc w:val="center"/>
            </w:pPr>
            <w:r w:rsidRPr="005715F4">
              <w:t>0</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2E934678" w14:textId="3489490E" w:rsidR="005715F4" w:rsidRPr="005715F4" w:rsidRDefault="008C1B8B" w:rsidP="005715F4">
            <w:pPr>
              <w:tabs>
                <w:tab w:val="clear" w:pos="454"/>
                <w:tab w:val="clear" w:pos="907"/>
                <w:tab w:val="clear" w:pos="1361"/>
                <w:tab w:val="clear" w:pos="4961"/>
                <w:tab w:val="center" w:pos="4153"/>
                <w:tab w:val="right" w:pos="8306"/>
              </w:tabs>
              <w:jc w:val="center"/>
            </w:pPr>
            <w:r>
              <w:t>3</w:t>
            </w:r>
            <w:r w:rsidRPr="005715F4">
              <w:t>.1</w:t>
            </w:r>
          </w:p>
        </w:tc>
        <w:tc>
          <w:tcPr>
            <w:tcW w:w="908"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63033259" w14:textId="11C47707" w:rsidR="005715F4" w:rsidRPr="005715F4" w:rsidRDefault="008C1B8B" w:rsidP="005715F4">
            <w:pPr>
              <w:tabs>
                <w:tab w:val="clear" w:pos="454"/>
                <w:tab w:val="clear" w:pos="907"/>
                <w:tab w:val="clear" w:pos="1361"/>
                <w:tab w:val="clear" w:pos="4961"/>
                <w:tab w:val="center" w:pos="4153"/>
                <w:tab w:val="right" w:pos="8306"/>
              </w:tabs>
              <w:jc w:val="center"/>
            </w:pPr>
            <w:r>
              <w:t>4</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0CAF687C" w14:textId="3298879E" w:rsidR="005715F4" w:rsidRPr="005715F4" w:rsidRDefault="005715F4" w:rsidP="003E7249">
            <w:pPr>
              <w:tabs>
                <w:tab w:val="clear" w:pos="454"/>
                <w:tab w:val="clear" w:pos="907"/>
                <w:tab w:val="clear" w:pos="1361"/>
                <w:tab w:val="clear" w:pos="4961"/>
              </w:tabs>
              <w:suppressAutoHyphens w:val="0"/>
              <w:spacing w:line="240" w:lineRule="auto"/>
              <w:jc w:val="center"/>
              <w:textAlignment w:val="auto"/>
              <w:rPr>
                <w:color w:val="auto"/>
                <w:sz w:val="24"/>
                <w:szCs w:val="24"/>
              </w:rPr>
            </w:pP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404822F5" w14:textId="39171252" w:rsidR="005715F4" w:rsidRPr="005715F4" w:rsidRDefault="008C1B8B" w:rsidP="005715F4">
            <w:pPr>
              <w:tabs>
                <w:tab w:val="clear" w:pos="454"/>
                <w:tab w:val="clear" w:pos="907"/>
                <w:tab w:val="clear" w:pos="1361"/>
                <w:tab w:val="clear" w:pos="4961"/>
                <w:tab w:val="center" w:pos="4153"/>
                <w:tab w:val="right" w:pos="8306"/>
              </w:tabs>
              <w:jc w:val="center"/>
            </w:pPr>
            <w:r>
              <w:t>0</w:t>
            </w:r>
          </w:p>
        </w:tc>
        <w:tc>
          <w:tcPr>
            <w:tcW w:w="907"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vAlign w:val="center"/>
          </w:tcPr>
          <w:p w14:paraId="2A71D68A" w14:textId="4526B845" w:rsidR="005715F4" w:rsidRPr="005715F4" w:rsidRDefault="008C1B8B" w:rsidP="005715F4">
            <w:pPr>
              <w:tabs>
                <w:tab w:val="clear" w:pos="454"/>
                <w:tab w:val="clear" w:pos="907"/>
                <w:tab w:val="clear" w:pos="1361"/>
                <w:tab w:val="clear" w:pos="4961"/>
                <w:tab w:val="center" w:pos="4153"/>
                <w:tab w:val="right" w:pos="8306"/>
              </w:tabs>
              <w:jc w:val="center"/>
            </w:pPr>
            <w:r>
              <w:t>4</w:t>
            </w:r>
          </w:p>
        </w:tc>
      </w:tr>
    </w:tbl>
    <w:p w14:paraId="50C68C4B" w14:textId="77777777" w:rsidR="005715F4" w:rsidRPr="005715F4" w:rsidRDefault="005715F4" w:rsidP="005715F4">
      <w:pPr>
        <w:jc w:val="center"/>
      </w:pPr>
    </w:p>
    <w:p w14:paraId="1E9938F3" w14:textId="77777777" w:rsidR="005715F4" w:rsidRPr="005715F4" w:rsidRDefault="005715F4" w:rsidP="005715F4">
      <w:pPr>
        <w:jc w:val="center"/>
      </w:pPr>
      <w:r w:rsidRPr="005715F4">
        <w:tab/>
      </w:r>
    </w:p>
    <w:p w14:paraId="6566170D" w14:textId="77777777" w:rsidR="005715F4" w:rsidRPr="00C85BA1" w:rsidRDefault="005715F4" w:rsidP="00A81137">
      <w:pPr>
        <w:tabs>
          <w:tab w:val="clear" w:pos="907"/>
          <w:tab w:val="left" w:pos="1560"/>
        </w:tabs>
        <w:ind w:left="907" w:hanging="198"/>
      </w:pPr>
    </w:p>
    <w:p w14:paraId="5159236F" w14:textId="2A2DB3AF" w:rsidR="00C85BA1" w:rsidRPr="00C85BA1" w:rsidRDefault="00C85BA1" w:rsidP="00C85BA1">
      <w:pPr>
        <w:jc w:val="right"/>
        <w:rPr>
          <w:b/>
          <w:bCs/>
        </w:rPr>
      </w:pPr>
      <w:r w:rsidRPr="00C85BA1">
        <w:tab/>
      </w:r>
      <w:r>
        <w:tab/>
      </w:r>
      <w:r>
        <w:tab/>
      </w:r>
      <w:r w:rsidRPr="00C85BA1">
        <w:rPr>
          <w:b/>
          <w:bCs/>
        </w:rPr>
        <w:t>[1]</w:t>
      </w:r>
    </w:p>
    <w:p w14:paraId="63B14AB0" w14:textId="77777777" w:rsidR="00C85BA1" w:rsidRPr="00C85BA1" w:rsidRDefault="00C85BA1" w:rsidP="00C85BA1">
      <w:pPr>
        <w:ind w:left="907" w:hanging="907"/>
      </w:pPr>
      <w:r w:rsidRPr="00C85BA1">
        <w:tab/>
      </w:r>
    </w:p>
    <w:p w14:paraId="238B3B53" w14:textId="23A24BBA" w:rsidR="00C85BA1" w:rsidRPr="00C85BA1" w:rsidRDefault="00347783" w:rsidP="00461061">
      <w:pPr>
        <w:ind w:left="907" w:hanging="907"/>
      </w:pPr>
      <w:r>
        <w:rPr>
          <w:noProof/>
        </w:rPr>
        <w:drawing>
          <wp:anchor distT="0" distB="0" distL="114300" distR="114300" simplePos="0" relativeHeight="251658251" behindDoc="0" locked="0" layoutInCell="1" allowOverlap="1" wp14:anchorId="51A88029" wp14:editId="62CC4868">
            <wp:simplePos x="0" y="0"/>
            <wp:positionH relativeFrom="column">
              <wp:posOffset>326003</wp:posOffset>
            </wp:positionH>
            <wp:positionV relativeFrom="paragraph">
              <wp:posOffset>325976</wp:posOffset>
            </wp:positionV>
            <wp:extent cx="5324867" cy="4754890"/>
            <wp:effectExtent l="0" t="0" r="9525" b="7620"/>
            <wp:wrapTopAndBottom/>
            <wp:docPr id="1798950083" name="Picture 1" descr="Draw the graph of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950083" name="Picture 1" descr="Draw the graph of y"/>
                    <pic:cNvPicPr/>
                  </pic:nvPicPr>
                  <pic:blipFill>
                    <a:blip r:embed="rId49"/>
                    <a:stretch>
                      <a:fillRect/>
                    </a:stretch>
                  </pic:blipFill>
                  <pic:spPr>
                    <a:xfrm>
                      <a:off x="0" y="0"/>
                      <a:ext cx="5324867" cy="4754890"/>
                    </a:xfrm>
                    <a:prstGeom prst="rect">
                      <a:avLst/>
                    </a:prstGeom>
                  </pic:spPr>
                </pic:pic>
              </a:graphicData>
            </a:graphic>
          </wp:anchor>
        </w:drawing>
      </w:r>
      <w:r w:rsidR="00C85BA1" w:rsidRPr="00C85BA1">
        <w:tab/>
      </w:r>
      <w:r w:rsidR="00C85BA1" w:rsidRPr="00C85BA1">
        <w:rPr>
          <w:b/>
          <w:bCs/>
        </w:rPr>
        <w:t>(b)</w:t>
      </w:r>
      <w:r w:rsidR="00C85BA1" w:rsidRPr="00C85BA1">
        <w:tab/>
        <w:t xml:space="preserve">Draw the graph of </w:t>
      </w:r>
      <w:r w:rsidR="00A04A77" w:rsidRPr="00A04A77">
        <w:rPr>
          <w:position w:val="-10"/>
        </w:rPr>
        <w:object w:dxaOrig="1260" w:dyaOrig="340" w14:anchorId="4E646CA3">
          <v:shape id="_x0000_i1036" type="#_x0000_t75" style="width:63pt;height:17.25pt" o:ole="">
            <v:imagedata r:id="rId50" o:title=""/>
          </v:shape>
          <o:OLEObject Type="Embed" ProgID="Equation.DSMT4" ShapeID="_x0000_i1036" DrawAspect="Content" ObjectID="_1777104902" r:id="rId51"/>
        </w:object>
      </w:r>
      <w:r w:rsidR="00710C90">
        <w:t xml:space="preserve"> </w:t>
      </w:r>
      <w:r w:rsidR="00487621">
        <w:t xml:space="preserve">for </w:t>
      </w:r>
      <w:r w:rsidR="001A461A" w:rsidRPr="005D3647">
        <w:rPr>
          <w:position w:val="6"/>
        </w:rPr>
        <w:t>-</w:t>
      </w:r>
      <w:r w:rsidR="00461061">
        <w:t xml:space="preserve">4 </w:t>
      </w:r>
      <w:r w:rsidR="001A461A">
        <w:rPr>
          <w:rFonts w:ascii="Cambria Math" w:eastAsia="SimHei" w:hAnsi="Cambria Math"/>
        </w:rPr>
        <w:t>⩽</w:t>
      </w:r>
      <w:r w:rsidR="00FF5E98">
        <w:rPr>
          <w:rFonts w:ascii="Cambria Math" w:eastAsia="SimHei" w:hAnsi="Cambria Math"/>
        </w:rPr>
        <w:t xml:space="preserve"> </w:t>
      </w:r>
      <w:r w:rsidR="005D3647" w:rsidRPr="00E67A8F">
        <w:rPr>
          <w:i/>
          <w:iCs/>
        </w:rPr>
        <w:t>x</w:t>
      </w:r>
      <w:r w:rsidR="005D3647">
        <w:t xml:space="preserve"> </w:t>
      </w:r>
      <w:r w:rsidR="005D3647">
        <w:rPr>
          <w:rFonts w:ascii="Cambria Math" w:eastAsia="SimHei" w:hAnsi="Cambria Math"/>
        </w:rPr>
        <w:t xml:space="preserve">⩽ </w:t>
      </w:r>
      <w:r w:rsidR="00E16EF1">
        <w:t>1</w:t>
      </w:r>
      <w:r w:rsidR="00FF5E98">
        <w:t>.</w:t>
      </w:r>
    </w:p>
    <w:p w14:paraId="67D46B16" w14:textId="065A9771" w:rsidR="00C85BA1" w:rsidRPr="00C85BA1" w:rsidRDefault="00C85BA1" w:rsidP="007763D0">
      <w:pPr>
        <w:ind w:left="907" w:hanging="907"/>
        <w:jc w:val="right"/>
        <w:rPr>
          <w:b/>
          <w:bCs/>
        </w:rPr>
      </w:pPr>
      <w:r w:rsidRPr="00C85BA1">
        <w:tab/>
      </w:r>
      <w:r w:rsidRPr="00C85BA1">
        <w:rPr>
          <w:b/>
          <w:bCs/>
        </w:rPr>
        <w:t>[3]</w:t>
      </w:r>
    </w:p>
    <w:p w14:paraId="5B1D23DA" w14:textId="78B06F14" w:rsidR="00C85BA1" w:rsidRPr="00C85BA1" w:rsidRDefault="00C85BA1" w:rsidP="00C85BA1">
      <w:pPr>
        <w:ind w:left="907" w:hanging="907"/>
      </w:pPr>
    </w:p>
    <w:p w14:paraId="07F53B83" w14:textId="2BD5B792" w:rsidR="00C85BA1" w:rsidRPr="00C85BA1" w:rsidRDefault="00C85BA1" w:rsidP="00E16EF1">
      <w:pPr>
        <w:ind w:left="907" w:hanging="907"/>
      </w:pPr>
      <w:r w:rsidRPr="00C85BA1">
        <w:tab/>
      </w:r>
      <w:r w:rsidRPr="00C85BA1">
        <w:rPr>
          <w:b/>
          <w:bCs/>
        </w:rPr>
        <w:t>(c)</w:t>
      </w:r>
      <w:r w:rsidRPr="00C85BA1">
        <w:tab/>
        <w:t xml:space="preserve">The equation </w:t>
      </w:r>
      <w:r w:rsidR="008031AD" w:rsidRPr="008031AD">
        <w:rPr>
          <w:position w:val="-6"/>
        </w:rPr>
        <w:object w:dxaOrig="1240" w:dyaOrig="300" w14:anchorId="7E45397C">
          <v:shape id="_x0000_i1037" type="#_x0000_t75" style="width:61.5pt;height:15.75pt" o:ole="">
            <v:imagedata r:id="rId52" o:title=""/>
          </v:shape>
          <o:OLEObject Type="Embed" ProgID="Equation.DSMT4" ShapeID="_x0000_i1037" DrawAspect="Content" ObjectID="_1777104903" r:id="rId53"/>
        </w:object>
      </w:r>
      <w:r w:rsidRPr="00C85BA1">
        <w:t xml:space="preserve">where </w:t>
      </w:r>
      <w:r w:rsidRPr="00C85BA1">
        <w:rPr>
          <w:i/>
          <w:iCs/>
        </w:rPr>
        <w:t>k</w:t>
      </w:r>
      <w:r w:rsidRPr="00C85BA1">
        <w:t xml:space="preserve"> is an integer, has exactly one solution for </w:t>
      </w:r>
      <w:r w:rsidR="000103FE" w:rsidRPr="005D3647">
        <w:rPr>
          <w:position w:val="6"/>
        </w:rPr>
        <w:t>-</w:t>
      </w:r>
      <w:r w:rsidR="00E16EF1">
        <w:t xml:space="preserve">4 </w:t>
      </w:r>
      <w:r w:rsidR="000103FE">
        <w:rPr>
          <w:rFonts w:ascii="Cambria Math" w:eastAsia="SimHei" w:hAnsi="Cambria Math"/>
        </w:rPr>
        <w:t>⩽</w:t>
      </w:r>
      <w:r w:rsidR="003944DB">
        <w:rPr>
          <w:rFonts w:ascii="Cambria Math" w:eastAsia="SimHei" w:hAnsi="Cambria Math"/>
        </w:rPr>
        <w:t xml:space="preserve"> </w:t>
      </w:r>
      <w:r w:rsidR="000103FE">
        <w:t xml:space="preserve">x </w:t>
      </w:r>
      <w:r w:rsidR="000103FE">
        <w:rPr>
          <w:rFonts w:ascii="Cambria Math" w:eastAsia="SimHei" w:hAnsi="Cambria Math"/>
        </w:rPr>
        <w:t xml:space="preserve">⩽ </w:t>
      </w:r>
      <w:r w:rsidR="000103FE">
        <w:t>1</w:t>
      </w:r>
      <w:r w:rsidRPr="00C85BA1">
        <w:t>.</w:t>
      </w:r>
    </w:p>
    <w:p w14:paraId="65F8D7D8" w14:textId="6A2EC576" w:rsidR="00C85BA1" w:rsidRPr="00C85BA1" w:rsidRDefault="00C85BA1" w:rsidP="00C85BA1">
      <w:pPr>
        <w:ind w:left="907" w:hanging="907"/>
      </w:pPr>
    </w:p>
    <w:p w14:paraId="167D6FB5" w14:textId="7ED8F4A6" w:rsidR="00C85BA1" w:rsidRPr="00C85BA1" w:rsidRDefault="00C85BA1" w:rsidP="00C85BA1">
      <w:pPr>
        <w:ind w:left="907" w:hanging="907"/>
      </w:pPr>
      <w:r w:rsidRPr="00C85BA1">
        <w:tab/>
      </w:r>
      <w:r w:rsidRPr="00C85BA1">
        <w:tab/>
        <w:t xml:space="preserve">Find the greatest possible value of </w:t>
      </w:r>
      <w:r w:rsidRPr="00C85BA1">
        <w:rPr>
          <w:i/>
          <w:iCs/>
        </w:rPr>
        <w:t>k</w:t>
      </w:r>
      <w:r w:rsidRPr="00C85BA1">
        <w:t>.</w:t>
      </w:r>
    </w:p>
    <w:p w14:paraId="65333E5B" w14:textId="77777777" w:rsidR="00C85BA1" w:rsidRPr="00C85BA1" w:rsidRDefault="00C85BA1" w:rsidP="00C85BA1">
      <w:pPr>
        <w:ind w:left="907" w:hanging="907"/>
      </w:pPr>
    </w:p>
    <w:p w14:paraId="79EC0D76" w14:textId="77777777" w:rsidR="00C85BA1" w:rsidRPr="00C85BA1" w:rsidRDefault="00C85BA1" w:rsidP="00C85BA1">
      <w:pPr>
        <w:ind w:left="907" w:hanging="907"/>
      </w:pPr>
    </w:p>
    <w:p w14:paraId="6FCD50FD" w14:textId="77777777" w:rsidR="00C85BA1" w:rsidRPr="00C85BA1" w:rsidRDefault="00C85BA1" w:rsidP="00C85BA1">
      <w:pPr>
        <w:ind w:left="907" w:hanging="907"/>
      </w:pPr>
    </w:p>
    <w:p w14:paraId="3805C414" w14:textId="77777777" w:rsidR="00AE0F04" w:rsidRPr="00AE0F04" w:rsidRDefault="00AE0F04" w:rsidP="00AE0F04">
      <w:pPr>
        <w:tabs>
          <w:tab w:val="clear" w:pos="4961"/>
        </w:tabs>
        <w:ind w:left="907" w:hanging="907"/>
      </w:pPr>
    </w:p>
    <w:p w14:paraId="503FFFEB" w14:textId="77777777" w:rsidR="00AE0F04" w:rsidRPr="00AE0F04" w:rsidRDefault="00AE0F04" w:rsidP="00AE0F04">
      <w:pPr>
        <w:tabs>
          <w:tab w:val="clear" w:pos="454"/>
          <w:tab w:val="clear" w:pos="907"/>
          <w:tab w:val="clear" w:pos="1361"/>
          <w:tab w:val="clear" w:pos="4961"/>
          <w:tab w:val="right" w:pos="5669"/>
          <w:tab w:val="left" w:pos="5953"/>
          <w:tab w:val="right" w:leader="dot" w:pos="9916"/>
        </w:tabs>
      </w:pPr>
      <w:r w:rsidRPr="00AE0F04">
        <w:tab/>
      </w:r>
      <w:r w:rsidRPr="00AE0F04">
        <w:rPr>
          <w:b/>
          <w:bCs/>
        </w:rPr>
        <w:t>(c)</w:t>
      </w:r>
      <w:r w:rsidRPr="00AE0F04">
        <w:tab/>
      </w:r>
      <w:r w:rsidRPr="00AE0F04">
        <w:rPr>
          <w:i/>
          <w:iCs/>
        </w:rPr>
        <w:t>k</w:t>
      </w:r>
      <w:r w:rsidRPr="00AE0F04">
        <w:t xml:space="preserve"> = </w:t>
      </w:r>
      <w:r w:rsidRPr="00AE0F04">
        <w:tab/>
        <w:t xml:space="preserve"> </w:t>
      </w:r>
      <w:r w:rsidRPr="00AE0F04">
        <w:rPr>
          <w:b/>
          <w:bCs/>
        </w:rPr>
        <w:t>[1]</w:t>
      </w:r>
    </w:p>
    <w:p w14:paraId="0C7CA4A5" w14:textId="5202B870" w:rsidR="001467C7" w:rsidRDefault="001467C7">
      <w:pPr>
        <w:tabs>
          <w:tab w:val="clear" w:pos="454"/>
          <w:tab w:val="clear" w:pos="907"/>
          <w:tab w:val="clear" w:pos="1361"/>
          <w:tab w:val="clear" w:pos="4961"/>
        </w:tabs>
        <w:suppressAutoHyphens w:val="0"/>
        <w:autoSpaceDE/>
        <w:autoSpaceDN/>
        <w:adjustRightInd/>
        <w:spacing w:line="240" w:lineRule="auto"/>
        <w:textAlignment w:val="auto"/>
      </w:pPr>
      <w:r>
        <w:br w:type="page"/>
      </w:r>
    </w:p>
    <w:p w14:paraId="4D6A87CA" w14:textId="77777777" w:rsidR="00187B4A" w:rsidRDefault="00187B4A" w:rsidP="0082259F"/>
    <w:p w14:paraId="1617F3A7" w14:textId="6C65672C" w:rsidR="002D6A89" w:rsidRPr="002D6A89" w:rsidRDefault="002D6A89" w:rsidP="002D6A89">
      <w:pPr>
        <w:ind w:left="454" w:hanging="454"/>
      </w:pPr>
      <w:r w:rsidRPr="002D6A89">
        <w:rPr>
          <w:b/>
          <w:bCs/>
        </w:rPr>
        <w:t>14</w:t>
      </w:r>
      <w:r w:rsidRPr="002D6A89">
        <w:tab/>
        <w:t xml:space="preserve">A teacher is planning a day </w:t>
      </w:r>
      <w:r w:rsidR="00A3441A">
        <w:t xml:space="preserve">trip </w:t>
      </w:r>
      <w:r w:rsidRPr="002D6A89">
        <w:t xml:space="preserve">for the </w:t>
      </w:r>
      <w:r w:rsidR="00A3441A">
        <w:t>7</w:t>
      </w:r>
      <w:r w:rsidRPr="002D6A89">
        <w:t>00 pupils at their school.</w:t>
      </w:r>
    </w:p>
    <w:p w14:paraId="2FEAFB3A" w14:textId="16A72567" w:rsidR="002D6A89" w:rsidRPr="002D6A89" w:rsidRDefault="002D6A89" w:rsidP="002D6A89">
      <w:pPr>
        <w:ind w:left="454" w:hanging="454"/>
      </w:pPr>
      <w:r w:rsidRPr="002D6A89">
        <w:tab/>
        <w:t xml:space="preserve">The teacher asks a sample of </w:t>
      </w:r>
      <w:r w:rsidR="00A3441A">
        <w:t>3</w:t>
      </w:r>
      <w:r w:rsidRPr="002D6A89">
        <w:t xml:space="preserve">0 pupils from year </w:t>
      </w:r>
      <w:r w:rsidR="00A3441A">
        <w:t>9</w:t>
      </w:r>
      <w:r w:rsidRPr="002D6A89">
        <w:t xml:space="preserve"> which theme they would prefer.</w:t>
      </w:r>
    </w:p>
    <w:p w14:paraId="64B4A454" w14:textId="77777777" w:rsidR="002D6A89" w:rsidRPr="002D6A89" w:rsidRDefault="002D6A89" w:rsidP="002D6A89">
      <w:pPr>
        <w:ind w:left="454" w:hanging="454"/>
      </w:pPr>
    </w:p>
    <w:p w14:paraId="01111691" w14:textId="77777777" w:rsidR="002D6A89" w:rsidRPr="002D6A89" w:rsidRDefault="002D6A89" w:rsidP="002D6A89">
      <w:pPr>
        <w:ind w:left="454" w:hanging="454"/>
      </w:pPr>
      <w:r w:rsidRPr="002D6A89">
        <w:tab/>
        <w:t>The results are shown in the table.</w:t>
      </w:r>
    </w:p>
    <w:p w14:paraId="079B694F" w14:textId="77777777" w:rsidR="002D6A89" w:rsidRPr="002D6A89" w:rsidRDefault="002D6A89" w:rsidP="002D6A89">
      <w:pPr>
        <w:ind w:left="454" w:hanging="454"/>
      </w:pPr>
    </w:p>
    <w:tbl>
      <w:tblPr>
        <w:tblStyle w:val="TableGrid"/>
        <w:tblW w:w="0" w:type="auto"/>
        <w:tblInd w:w="562" w:type="dxa"/>
        <w:tblLook w:val="04A0" w:firstRow="1" w:lastRow="0" w:firstColumn="1" w:lastColumn="0" w:noHBand="0" w:noVBand="1"/>
      </w:tblPr>
      <w:tblGrid>
        <w:gridCol w:w="2268"/>
        <w:gridCol w:w="2268"/>
      </w:tblGrid>
      <w:tr w:rsidR="00D6480E" w14:paraId="279CECFC" w14:textId="77777777">
        <w:trPr>
          <w:trHeight w:val="510"/>
        </w:trPr>
        <w:tc>
          <w:tcPr>
            <w:tcW w:w="2268" w:type="dxa"/>
            <w:vAlign w:val="center"/>
          </w:tcPr>
          <w:p w14:paraId="0C27142D" w14:textId="77777777" w:rsidR="00D6480E" w:rsidRDefault="00D6480E">
            <w:r>
              <w:rPr>
                <w:rStyle w:val="bold"/>
              </w:rPr>
              <w:t>Trip</w:t>
            </w:r>
          </w:p>
        </w:tc>
        <w:tc>
          <w:tcPr>
            <w:tcW w:w="2268" w:type="dxa"/>
            <w:vAlign w:val="center"/>
          </w:tcPr>
          <w:p w14:paraId="523DCAE1" w14:textId="77777777" w:rsidR="00D6480E" w:rsidRDefault="00D6480E" w:rsidP="00FD5585">
            <w:r>
              <w:rPr>
                <w:rStyle w:val="bold"/>
              </w:rPr>
              <w:t>Number of pupils</w:t>
            </w:r>
          </w:p>
        </w:tc>
      </w:tr>
      <w:tr w:rsidR="00D6480E" w14:paraId="4B4A0BA6" w14:textId="77777777">
        <w:trPr>
          <w:trHeight w:val="510"/>
        </w:trPr>
        <w:tc>
          <w:tcPr>
            <w:tcW w:w="2268" w:type="dxa"/>
            <w:vAlign w:val="center"/>
          </w:tcPr>
          <w:p w14:paraId="4A3C51D1" w14:textId="77777777" w:rsidR="00D6480E" w:rsidRDefault="00D6480E">
            <w:r>
              <w:t>Theatre</w:t>
            </w:r>
          </w:p>
        </w:tc>
        <w:tc>
          <w:tcPr>
            <w:tcW w:w="2268" w:type="dxa"/>
            <w:vAlign w:val="center"/>
          </w:tcPr>
          <w:p w14:paraId="071BA9B4" w14:textId="77777777" w:rsidR="00D6480E" w:rsidRDefault="00D6480E">
            <w:pPr>
              <w:jc w:val="center"/>
            </w:pPr>
            <w:r>
              <w:t>8</w:t>
            </w:r>
          </w:p>
        </w:tc>
      </w:tr>
      <w:tr w:rsidR="00D6480E" w14:paraId="3CD10442" w14:textId="77777777">
        <w:trPr>
          <w:trHeight w:val="510"/>
        </w:trPr>
        <w:tc>
          <w:tcPr>
            <w:tcW w:w="2268" w:type="dxa"/>
            <w:vAlign w:val="center"/>
          </w:tcPr>
          <w:p w14:paraId="72ADAE0D" w14:textId="77777777" w:rsidR="00D6480E" w:rsidRDefault="00D6480E">
            <w:r>
              <w:t>Stadium tour</w:t>
            </w:r>
          </w:p>
        </w:tc>
        <w:tc>
          <w:tcPr>
            <w:tcW w:w="2268" w:type="dxa"/>
            <w:vAlign w:val="center"/>
          </w:tcPr>
          <w:p w14:paraId="0BFB2542" w14:textId="77777777" w:rsidR="00D6480E" w:rsidRDefault="00D6480E">
            <w:pPr>
              <w:jc w:val="center"/>
            </w:pPr>
            <w:r>
              <w:t>5</w:t>
            </w:r>
          </w:p>
        </w:tc>
      </w:tr>
      <w:tr w:rsidR="00D6480E" w14:paraId="03C77A84" w14:textId="77777777">
        <w:trPr>
          <w:trHeight w:val="510"/>
        </w:trPr>
        <w:tc>
          <w:tcPr>
            <w:tcW w:w="2268" w:type="dxa"/>
            <w:vAlign w:val="center"/>
          </w:tcPr>
          <w:p w14:paraId="399D230E" w14:textId="77777777" w:rsidR="00D6480E" w:rsidRDefault="00D6480E">
            <w:r>
              <w:t>Safari Park</w:t>
            </w:r>
          </w:p>
        </w:tc>
        <w:tc>
          <w:tcPr>
            <w:tcW w:w="2268" w:type="dxa"/>
            <w:vAlign w:val="center"/>
          </w:tcPr>
          <w:p w14:paraId="5C56AA13" w14:textId="77777777" w:rsidR="00D6480E" w:rsidRDefault="00D6480E">
            <w:pPr>
              <w:jc w:val="center"/>
            </w:pPr>
            <w:r>
              <w:t>6</w:t>
            </w:r>
          </w:p>
        </w:tc>
      </w:tr>
      <w:tr w:rsidR="00D6480E" w14:paraId="5AD512EC" w14:textId="77777777">
        <w:trPr>
          <w:trHeight w:val="510"/>
        </w:trPr>
        <w:tc>
          <w:tcPr>
            <w:tcW w:w="2268" w:type="dxa"/>
            <w:vAlign w:val="center"/>
          </w:tcPr>
          <w:p w14:paraId="16B3C4BD" w14:textId="77777777" w:rsidR="00D6480E" w:rsidRDefault="00D6480E">
            <w:r>
              <w:t>Theme Park</w:t>
            </w:r>
          </w:p>
        </w:tc>
        <w:tc>
          <w:tcPr>
            <w:tcW w:w="2268" w:type="dxa"/>
            <w:vAlign w:val="center"/>
          </w:tcPr>
          <w:p w14:paraId="098F55A3" w14:textId="77777777" w:rsidR="00D6480E" w:rsidRDefault="00D6480E">
            <w:pPr>
              <w:jc w:val="center"/>
            </w:pPr>
            <w:r>
              <w:t>11</w:t>
            </w:r>
          </w:p>
        </w:tc>
      </w:tr>
    </w:tbl>
    <w:p w14:paraId="221BEBE7" w14:textId="77777777" w:rsidR="002D6A89" w:rsidRPr="002D6A89" w:rsidRDefault="002D6A89" w:rsidP="002D6A89">
      <w:pPr>
        <w:ind w:left="454" w:hanging="454"/>
      </w:pPr>
    </w:p>
    <w:p w14:paraId="2435B5B7" w14:textId="77777777" w:rsidR="002D6A89" w:rsidRPr="002D6A89" w:rsidRDefault="002D6A89" w:rsidP="002D6A89">
      <w:pPr>
        <w:tabs>
          <w:tab w:val="clear" w:pos="4961"/>
        </w:tabs>
        <w:ind w:left="907" w:hanging="907"/>
      </w:pPr>
      <w:r w:rsidRPr="002D6A89">
        <w:tab/>
      </w:r>
      <w:r w:rsidRPr="002D6A89">
        <w:rPr>
          <w:b/>
          <w:bCs/>
        </w:rPr>
        <w:t>(a)</w:t>
      </w:r>
      <w:r w:rsidRPr="002D6A89">
        <w:rPr>
          <w:b/>
          <w:bCs/>
        </w:rPr>
        <w:tab/>
      </w:r>
      <w:r w:rsidRPr="002D6A89">
        <w:t xml:space="preserve">Describe </w:t>
      </w:r>
      <w:r w:rsidRPr="002D6A89">
        <w:rPr>
          <w:b/>
          <w:bCs/>
        </w:rPr>
        <w:t>two</w:t>
      </w:r>
      <w:r w:rsidRPr="002D6A89">
        <w:t xml:space="preserve"> disadvantages of the teacher’s sampling method.</w:t>
      </w:r>
    </w:p>
    <w:p w14:paraId="3B88FB2F" w14:textId="77777777" w:rsidR="002D6A89" w:rsidRPr="002D6A89" w:rsidRDefault="002D6A89" w:rsidP="002D6A89">
      <w:pPr>
        <w:tabs>
          <w:tab w:val="clear" w:pos="4961"/>
        </w:tabs>
        <w:ind w:left="907" w:hanging="907"/>
      </w:pPr>
    </w:p>
    <w:p w14:paraId="1118FB6A" w14:textId="77777777" w:rsidR="002D6A89" w:rsidRPr="00290618" w:rsidRDefault="002D6A89" w:rsidP="002D6A89">
      <w:pPr>
        <w:tabs>
          <w:tab w:val="clear" w:pos="454"/>
          <w:tab w:val="clear" w:pos="907"/>
          <w:tab w:val="clear" w:pos="1361"/>
          <w:tab w:val="clear" w:pos="4961"/>
          <w:tab w:val="right" w:leader="dot" w:pos="9916"/>
        </w:tabs>
        <w:ind w:left="907"/>
      </w:pPr>
      <w:r w:rsidRPr="00290618">
        <w:t xml:space="preserve">1. </w:t>
      </w:r>
      <w:r w:rsidRPr="00290618">
        <w:tab/>
      </w:r>
    </w:p>
    <w:p w14:paraId="0671D3F9" w14:textId="77777777" w:rsidR="002D6A89" w:rsidRPr="002D6A89" w:rsidRDefault="002D6A89" w:rsidP="002D6A89">
      <w:pPr>
        <w:tabs>
          <w:tab w:val="clear" w:pos="454"/>
          <w:tab w:val="clear" w:pos="907"/>
          <w:tab w:val="clear" w:pos="1361"/>
          <w:tab w:val="clear" w:pos="4961"/>
          <w:tab w:val="right" w:leader="dot" w:pos="9916"/>
        </w:tabs>
        <w:ind w:left="907"/>
      </w:pPr>
    </w:p>
    <w:p w14:paraId="57DDAF5A" w14:textId="77777777" w:rsidR="002D6A89" w:rsidRPr="002D6A89" w:rsidRDefault="002D6A89" w:rsidP="002D6A89">
      <w:pPr>
        <w:tabs>
          <w:tab w:val="clear" w:pos="454"/>
          <w:tab w:val="clear" w:pos="907"/>
          <w:tab w:val="clear" w:pos="1361"/>
          <w:tab w:val="clear" w:pos="4961"/>
          <w:tab w:val="right" w:leader="dot" w:pos="9916"/>
        </w:tabs>
        <w:ind w:left="907"/>
      </w:pPr>
      <w:r w:rsidRPr="002D6A89">
        <w:tab/>
      </w:r>
    </w:p>
    <w:p w14:paraId="6E9CFCDD" w14:textId="77777777" w:rsidR="002D6A89" w:rsidRPr="002D6A89" w:rsidRDefault="002D6A89" w:rsidP="002D6A89">
      <w:pPr>
        <w:tabs>
          <w:tab w:val="clear" w:pos="454"/>
          <w:tab w:val="clear" w:pos="907"/>
          <w:tab w:val="clear" w:pos="1361"/>
          <w:tab w:val="clear" w:pos="4961"/>
          <w:tab w:val="right" w:leader="dot" w:pos="9916"/>
        </w:tabs>
        <w:ind w:left="907"/>
      </w:pPr>
    </w:p>
    <w:p w14:paraId="179D9D14" w14:textId="77777777" w:rsidR="002D6A89" w:rsidRPr="00290618" w:rsidRDefault="002D6A89" w:rsidP="002D6A89">
      <w:pPr>
        <w:tabs>
          <w:tab w:val="clear" w:pos="454"/>
          <w:tab w:val="clear" w:pos="907"/>
          <w:tab w:val="clear" w:pos="1361"/>
          <w:tab w:val="clear" w:pos="4961"/>
          <w:tab w:val="right" w:leader="dot" w:pos="9916"/>
        </w:tabs>
        <w:ind w:left="907"/>
      </w:pPr>
      <w:r w:rsidRPr="00290618">
        <w:t xml:space="preserve">2. </w:t>
      </w:r>
      <w:r w:rsidRPr="00290618">
        <w:tab/>
      </w:r>
    </w:p>
    <w:p w14:paraId="149FC63C" w14:textId="77777777" w:rsidR="002D6A89" w:rsidRPr="002D6A89" w:rsidRDefault="002D6A89" w:rsidP="002D6A89">
      <w:pPr>
        <w:tabs>
          <w:tab w:val="clear" w:pos="454"/>
          <w:tab w:val="clear" w:pos="907"/>
          <w:tab w:val="clear" w:pos="1361"/>
          <w:tab w:val="clear" w:pos="4961"/>
          <w:tab w:val="right" w:leader="dot" w:pos="9916"/>
        </w:tabs>
        <w:ind w:left="907"/>
      </w:pPr>
    </w:p>
    <w:p w14:paraId="5084A797" w14:textId="77777777" w:rsidR="002D6A89" w:rsidRPr="002D6A89" w:rsidRDefault="002D6A89" w:rsidP="002D6A89">
      <w:pPr>
        <w:tabs>
          <w:tab w:val="clear" w:pos="454"/>
          <w:tab w:val="clear" w:pos="907"/>
          <w:tab w:val="clear" w:pos="1361"/>
          <w:tab w:val="clear" w:pos="4961"/>
          <w:tab w:val="right" w:leader="dot" w:pos="9916"/>
        </w:tabs>
        <w:ind w:left="907"/>
        <w:rPr>
          <w:b/>
          <w:bCs/>
        </w:rPr>
      </w:pPr>
      <w:r w:rsidRPr="002D6A89">
        <w:tab/>
      </w:r>
      <w:r w:rsidRPr="002D6A89">
        <w:rPr>
          <w:b/>
          <w:bCs/>
        </w:rPr>
        <w:t xml:space="preserve"> [2]</w:t>
      </w:r>
    </w:p>
    <w:p w14:paraId="0C1E23C0" w14:textId="77777777" w:rsidR="002D6A89" w:rsidRPr="002D6A89" w:rsidRDefault="002D6A89" w:rsidP="002D6A89">
      <w:pPr>
        <w:tabs>
          <w:tab w:val="clear" w:pos="454"/>
          <w:tab w:val="clear" w:pos="907"/>
          <w:tab w:val="clear" w:pos="1361"/>
          <w:tab w:val="clear" w:pos="4961"/>
          <w:tab w:val="right" w:leader="dot" w:pos="9916"/>
        </w:tabs>
        <w:ind w:left="907"/>
      </w:pPr>
    </w:p>
    <w:p w14:paraId="7B4E32B2" w14:textId="4A941B0F" w:rsidR="002D6A89" w:rsidRPr="002D6A89" w:rsidRDefault="002D6A89" w:rsidP="002D6A89">
      <w:pPr>
        <w:tabs>
          <w:tab w:val="clear" w:pos="4961"/>
        </w:tabs>
        <w:ind w:left="907" w:hanging="907"/>
      </w:pPr>
      <w:r w:rsidRPr="002D6A89">
        <w:tab/>
      </w:r>
      <w:r w:rsidRPr="002D6A89">
        <w:rPr>
          <w:b/>
          <w:bCs/>
        </w:rPr>
        <w:t>(b)</w:t>
      </w:r>
      <w:r w:rsidRPr="002D6A89">
        <w:tab/>
        <w:t>Using the results from the table the teacher estimates that 1</w:t>
      </w:r>
      <w:r w:rsidR="006A4167">
        <w:t>40</w:t>
      </w:r>
      <w:r w:rsidRPr="002D6A89">
        <w:t xml:space="preserve"> pupils in the school would prefer </w:t>
      </w:r>
      <w:r w:rsidR="006A4167">
        <w:t>the Safari Park</w:t>
      </w:r>
      <w:r w:rsidRPr="002D6A89">
        <w:t>.</w:t>
      </w:r>
    </w:p>
    <w:p w14:paraId="01FBCE7B" w14:textId="77777777" w:rsidR="002D6A89" w:rsidRPr="002D6A89" w:rsidRDefault="002D6A89" w:rsidP="002D6A89">
      <w:pPr>
        <w:tabs>
          <w:tab w:val="clear" w:pos="4961"/>
        </w:tabs>
        <w:ind w:left="907" w:hanging="907"/>
      </w:pPr>
    </w:p>
    <w:p w14:paraId="342CE2E1" w14:textId="77777777" w:rsidR="002D6A89" w:rsidRPr="002D6A89" w:rsidRDefault="002D6A89" w:rsidP="002D6A89">
      <w:pPr>
        <w:tabs>
          <w:tab w:val="clear" w:pos="4961"/>
        </w:tabs>
        <w:ind w:left="907" w:hanging="907"/>
      </w:pPr>
      <w:r w:rsidRPr="002D6A89">
        <w:tab/>
      </w:r>
      <w:r w:rsidRPr="002D6A89">
        <w:tab/>
        <w:t>Here is the teacher’s method.</w:t>
      </w:r>
    </w:p>
    <w:p w14:paraId="3908B34C" w14:textId="77777777" w:rsidR="002D6A89" w:rsidRPr="002D6A89" w:rsidRDefault="002D6A89" w:rsidP="002D6A89">
      <w:pPr>
        <w:tabs>
          <w:tab w:val="clear" w:pos="4961"/>
        </w:tabs>
        <w:ind w:left="907" w:hanging="907"/>
      </w:pPr>
    </w:p>
    <w:p w14:paraId="1DD3481F" w14:textId="7EE15708" w:rsidR="002D6A89" w:rsidRPr="002D6A89" w:rsidRDefault="002D6A89" w:rsidP="002D6A89">
      <w:pPr>
        <w:tabs>
          <w:tab w:val="clear" w:pos="4961"/>
        </w:tabs>
        <w:ind w:left="907" w:hanging="907"/>
      </w:pPr>
      <w:r w:rsidRPr="002D6A89">
        <w:tab/>
      </w:r>
      <w:r w:rsidRPr="002D6A89">
        <w:tab/>
      </w:r>
      <w:r w:rsidR="00D6106E" w:rsidRPr="00C24DB3">
        <w:rPr>
          <w:position w:val="-22"/>
        </w:rPr>
        <w:object w:dxaOrig="1500" w:dyaOrig="580" w14:anchorId="5C6EB817">
          <v:shape id="_x0000_i1038" type="#_x0000_t75" style="width:75pt;height:29.25pt" o:ole="">
            <v:imagedata r:id="rId54" o:title=""/>
          </v:shape>
          <o:OLEObject Type="Embed" ProgID="Equation.DSMT4" ShapeID="_x0000_i1038" DrawAspect="Content" ObjectID="_1777104904" r:id="rId55"/>
        </w:object>
      </w:r>
    </w:p>
    <w:p w14:paraId="4D829B1D" w14:textId="77777777" w:rsidR="002D6A89" w:rsidRPr="002D6A89" w:rsidRDefault="002D6A89" w:rsidP="002D6A89">
      <w:pPr>
        <w:tabs>
          <w:tab w:val="clear" w:pos="4961"/>
        </w:tabs>
        <w:ind w:left="907" w:hanging="907"/>
      </w:pPr>
    </w:p>
    <w:p w14:paraId="268576D0" w14:textId="77777777" w:rsidR="002D6A89" w:rsidRPr="002D6A89" w:rsidRDefault="002D6A89" w:rsidP="002D6A89">
      <w:pPr>
        <w:tabs>
          <w:tab w:val="clear" w:pos="4961"/>
        </w:tabs>
        <w:ind w:left="907" w:hanging="907"/>
      </w:pPr>
      <w:r w:rsidRPr="002D6A89">
        <w:tab/>
      </w:r>
      <w:r w:rsidRPr="002D6A89">
        <w:tab/>
        <w:t xml:space="preserve">Write down </w:t>
      </w:r>
      <w:r w:rsidRPr="002D6A89">
        <w:rPr>
          <w:b/>
          <w:bCs/>
        </w:rPr>
        <w:t>one</w:t>
      </w:r>
      <w:r w:rsidRPr="002D6A89">
        <w:t xml:space="preserve"> assumption the teacher has made when making their estimate.</w:t>
      </w:r>
    </w:p>
    <w:p w14:paraId="692BC3C8" w14:textId="77777777" w:rsidR="002D6A89" w:rsidRPr="002D6A89" w:rsidRDefault="002D6A89" w:rsidP="002D6A89">
      <w:pPr>
        <w:tabs>
          <w:tab w:val="clear" w:pos="4961"/>
        </w:tabs>
        <w:ind w:left="907" w:hanging="907"/>
      </w:pPr>
    </w:p>
    <w:p w14:paraId="4F02AEAA" w14:textId="77777777" w:rsidR="002D6A89" w:rsidRPr="002D6A89" w:rsidRDefault="002D6A89" w:rsidP="002D6A89">
      <w:pPr>
        <w:tabs>
          <w:tab w:val="clear" w:pos="454"/>
          <w:tab w:val="clear" w:pos="907"/>
          <w:tab w:val="clear" w:pos="1361"/>
          <w:tab w:val="clear" w:pos="4961"/>
          <w:tab w:val="right" w:leader="dot" w:pos="9916"/>
        </w:tabs>
        <w:ind w:left="907"/>
      </w:pPr>
      <w:r w:rsidRPr="002D6A89">
        <w:tab/>
      </w:r>
    </w:p>
    <w:p w14:paraId="34F395E3" w14:textId="77777777" w:rsidR="002D6A89" w:rsidRPr="002D6A89" w:rsidRDefault="002D6A89" w:rsidP="002D6A89">
      <w:pPr>
        <w:tabs>
          <w:tab w:val="clear" w:pos="454"/>
          <w:tab w:val="clear" w:pos="907"/>
          <w:tab w:val="clear" w:pos="1361"/>
          <w:tab w:val="clear" w:pos="4961"/>
          <w:tab w:val="right" w:leader="dot" w:pos="9916"/>
        </w:tabs>
        <w:ind w:left="907"/>
      </w:pPr>
    </w:p>
    <w:p w14:paraId="7FC9EF0A" w14:textId="77777777" w:rsidR="002D6A89" w:rsidRPr="002D6A89" w:rsidRDefault="002D6A89" w:rsidP="002D6A89">
      <w:pPr>
        <w:tabs>
          <w:tab w:val="clear" w:pos="454"/>
          <w:tab w:val="clear" w:pos="907"/>
          <w:tab w:val="clear" w:pos="1361"/>
          <w:tab w:val="clear" w:pos="4961"/>
          <w:tab w:val="right" w:leader="dot" w:pos="9916"/>
        </w:tabs>
        <w:ind w:left="907"/>
        <w:rPr>
          <w:b/>
          <w:bCs/>
        </w:rPr>
      </w:pPr>
      <w:r w:rsidRPr="002D6A89">
        <w:tab/>
        <w:t xml:space="preserve"> </w:t>
      </w:r>
      <w:r w:rsidRPr="002D6A89">
        <w:rPr>
          <w:b/>
          <w:bCs/>
        </w:rPr>
        <w:t>[1]</w:t>
      </w:r>
    </w:p>
    <w:p w14:paraId="3B3CD525" w14:textId="77777777" w:rsidR="00CE0E5B" w:rsidRDefault="00CE0E5B">
      <w:pPr>
        <w:spacing w:line="240" w:lineRule="auto"/>
      </w:pPr>
    </w:p>
    <w:p w14:paraId="019D9748" w14:textId="1E8F40A0" w:rsidR="001F7A50" w:rsidRDefault="001F7A50">
      <w:pPr>
        <w:tabs>
          <w:tab w:val="clear" w:pos="454"/>
          <w:tab w:val="clear" w:pos="907"/>
          <w:tab w:val="clear" w:pos="1361"/>
          <w:tab w:val="clear" w:pos="4961"/>
        </w:tabs>
        <w:suppressAutoHyphens w:val="0"/>
        <w:autoSpaceDE/>
        <w:autoSpaceDN/>
        <w:adjustRightInd/>
        <w:spacing w:line="240" w:lineRule="auto"/>
        <w:textAlignment w:val="auto"/>
      </w:pPr>
      <w:r>
        <w:br w:type="page"/>
      </w:r>
    </w:p>
    <w:p w14:paraId="78AEF6E4" w14:textId="77777777" w:rsidR="00CE0E5B" w:rsidRDefault="00CE0E5B">
      <w:pPr>
        <w:spacing w:line="240" w:lineRule="auto"/>
      </w:pPr>
    </w:p>
    <w:p w14:paraId="51CE69FC" w14:textId="4D4B0D8C" w:rsidR="001F7A50" w:rsidRPr="001F7A50" w:rsidRDefault="001F7A50" w:rsidP="001F7A50">
      <w:pPr>
        <w:ind w:left="454" w:hanging="454"/>
      </w:pPr>
      <w:r w:rsidRPr="001F7A50">
        <w:rPr>
          <w:b/>
          <w:bCs/>
        </w:rPr>
        <w:t>15</w:t>
      </w:r>
      <w:r w:rsidRPr="001F7A50">
        <w:tab/>
        <w:t xml:space="preserve">The diagram shows a </w:t>
      </w:r>
      <w:r w:rsidR="00484A61">
        <w:t>village V</w:t>
      </w:r>
      <w:r w:rsidRPr="001F7A50">
        <w:t xml:space="preserve"> and a straight road AB.</w:t>
      </w:r>
    </w:p>
    <w:p w14:paraId="76C4CA07" w14:textId="77777777" w:rsidR="001F7A50" w:rsidRPr="001F7A50" w:rsidRDefault="001F7A50" w:rsidP="001F7A50">
      <w:pPr>
        <w:ind w:left="454" w:hanging="454"/>
      </w:pPr>
    </w:p>
    <w:p w14:paraId="76875471" w14:textId="38F0D7DF" w:rsidR="001F7A50" w:rsidRPr="001F7A50" w:rsidRDefault="00FD13D6" w:rsidP="001F7A50">
      <w:pPr>
        <w:spacing w:after="113"/>
        <w:ind w:left="454" w:hanging="454"/>
        <w:rPr>
          <w:b/>
          <w:bCs/>
        </w:rPr>
      </w:pPr>
      <w:r>
        <w:rPr>
          <w:noProof/>
        </w:rPr>
        <w:drawing>
          <wp:anchor distT="0" distB="0" distL="114300" distR="114300" simplePos="0" relativeHeight="251658246" behindDoc="0" locked="0" layoutInCell="1" allowOverlap="1" wp14:anchorId="314406EF" wp14:editId="760C44BD">
            <wp:simplePos x="0" y="0"/>
            <wp:positionH relativeFrom="column">
              <wp:posOffset>329184</wp:posOffset>
            </wp:positionH>
            <wp:positionV relativeFrom="paragraph">
              <wp:posOffset>294462</wp:posOffset>
            </wp:positionV>
            <wp:extent cx="4474473" cy="2602997"/>
            <wp:effectExtent l="0" t="0" r="2540" b="6985"/>
            <wp:wrapTopAndBottom/>
            <wp:docPr id="1956758309" name="Picture 9" descr="The diagram shows a village V and a straight road 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58309" name="Picture 9" descr="The diagram shows a village V and a straight road AB "/>
                    <pic:cNvPicPr/>
                  </pic:nvPicPr>
                  <pic:blipFill>
                    <a:blip r:embed="rId56"/>
                    <a:stretch>
                      <a:fillRect/>
                    </a:stretch>
                  </pic:blipFill>
                  <pic:spPr>
                    <a:xfrm>
                      <a:off x="0" y="0"/>
                      <a:ext cx="4474473" cy="2602997"/>
                    </a:xfrm>
                    <a:prstGeom prst="rect">
                      <a:avLst/>
                    </a:prstGeom>
                  </pic:spPr>
                </pic:pic>
              </a:graphicData>
            </a:graphic>
          </wp:anchor>
        </w:drawing>
      </w:r>
      <w:r w:rsidR="001F7A50" w:rsidRPr="001F7A50">
        <w:tab/>
      </w:r>
      <w:r w:rsidR="001F7A50" w:rsidRPr="001F7A50">
        <w:rPr>
          <w:b/>
          <w:bCs/>
        </w:rPr>
        <w:t>Scale: 2</w:t>
      </w:r>
      <w:r w:rsidR="001F7A50" w:rsidRPr="00AE74E5">
        <w:rPr>
          <w:b/>
          <w:bCs/>
          <w:sz w:val="12"/>
          <w:szCs w:val="12"/>
        </w:rPr>
        <w:t xml:space="preserve"> </w:t>
      </w:r>
      <w:r w:rsidR="001F7A50" w:rsidRPr="001F7A50">
        <w:rPr>
          <w:b/>
          <w:bCs/>
        </w:rPr>
        <w:t>cm represents 1</w:t>
      </w:r>
      <w:r w:rsidR="001F7A50" w:rsidRPr="001F7A50">
        <w:rPr>
          <w:b/>
          <w:bCs/>
          <w:sz w:val="10"/>
          <w:szCs w:val="10"/>
        </w:rPr>
        <w:t xml:space="preserve"> </w:t>
      </w:r>
      <w:r w:rsidR="001F7A50" w:rsidRPr="001F7A50">
        <w:rPr>
          <w:b/>
          <w:bCs/>
        </w:rPr>
        <w:t>km</w:t>
      </w:r>
    </w:p>
    <w:p w14:paraId="0BE3544B" w14:textId="451B0738" w:rsidR="001F7A50" w:rsidRPr="001F7A50" w:rsidRDefault="001F7A50" w:rsidP="00A11AD9"/>
    <w:p w14:paraId="2B258608" w14:textId="77777777" w:rsidR="001F7A50" w:rsidRPr="001F7A50" w:rsidRDefault="001F7A50" w:rsidP="001F7A50">
      <w:pPr>
        <w:ind w:left="454" w:hanging="454"/>
      </w:pPr>
    </w:p>
    <w:p w14:paraId="5993B101" w14:textId="77777777" w:rsidR="001F7A50" w:rsidRPr="001F7A50" w:rsidRDefault="001F7A50" w:rsidP="001F7A50">
      <w:pPr>
        <w:ind w:left="454" w:hanging="454"/>
      </w:pPr>
    </w:p>
    <w:p w14:paraId="11FA53E0" w14:textId="77777777" w:rsidR="001F7A50" w:rsidRPr="001F7A50" w:rsidRDefault="001F7A50" w:rsidP="001F7A50">
      <w:pPr>
        <w:ind w:left="454" w:hanging="454"/>
      </w:pPr>
    </w:p>
    <w:p w14:paraId="262C0269" w14:textId="77777777" w:rsidR="00EB307F" w:rsidRDefault="00EB307F" w:rsidP="001F7A50">
      <w:pPr>
        <w:ind w:left="454" w:hanging="454"/>
      </w:pPr>
    </w:p>
    <w:p w14:paraId="210EA988" w14:textId="77777777" w:rsidR="00EB307F" w:rsidRDefault="00EB307F" w:rsidP="001F7A50">
      <w:pPr>
        <w:ind w:left="454" w:hanging="454"/>
      </w:pPr>
    </w:p>
    <w:p w14:paraId="3ECE80A0" w14:textId="77777777" w:rsidR="00EB307F" w:rsidRDefault="00EB307F" w:rsidP="001F7A50">
      <w:pPr>
        <w:ind w:left="454" w:hanging="454"/>
      </w:pPr>
    </w:p>
    <w:p w14:paraId="35AC03B4" w14:textId="77777777" w:rsidR="00EB307F" w:rsidRDefault="00EB307F" w:rsidP="001F7A50">
      <w:pPr>
        <w:ind w:left="454" w:hanging="454"/>
      </w:pPr>
    </w:p>
    <w:p w14:paraId="3E19AE27" w14:textId="77777777" w:rsidR="00EB307F" w:rsidRDefault="00EB307F" w:rsidP="001F7A50">
      <w:pPr>
        <w:ind w:left="454" w:hanging="454"/>
      </w:pPr>
    </w:p>
    <w:p w14:paraId="4175FFCE" w14:textId="77777777" w:rsidR="00EB307F" w:rsidRPr="001F7A50" w:rsidRDefault="00EB307F" w:rsidP="001F7A50">
      <w:pPr>
        <w:ind w:left="454" w:hanging="454"/>
      </w:pPr>
    </w:p>
    <w:p w14:paraId="32A15EF9" w14:textId="77777777" w:rsidR="001F7A50" w:rsidRPr="001F7A50" w:rsidRDefault="001F7A50" w:rsidP="001F7A50">
      <w:pPr>
        <w:ind w:left="454" w:hanging="454"/>
      </w:pPr>
    </w:p>
    <w:p w14:paraId="73C53FA9" w14:textId="77777777" w:rsidR="001F7A50" w:rsidRPr="001F7A50" w:rsidRDefault="001F7A50" w:rsidP="001F7A50">
      <w:pPr>
        <w:ind w:left="454" w:hanging="454"/>
      </w:pPr>
    </w:p>
    <w:p w14:paraId="4DFFBF0F" w14:textId="77777777" w:rsidR="00CC01D5" w:rsidRDefault="00CC01D5" w:rsidP="00CC01D5">
      <w:r>
        <w:tab/>
        <w:t>A new straight road is built from village V to the road AB.</w:t>
      </w:r>
    </w:p>
    <w:p w14:paraId="67516F79" w14:textId="77777777" w:rsidR="00CC01D5" w:rsidRDefault="00CC01D5" w:rsidP="00CC01D5">
      <w:r>
        <w:tab/>
        <w:t>The road is the shortest possible distance from village V to the road AB.</w:t>
      </w:r>
    </w:p>
    <w:p w14:paraId="3A2E6AAC" w14:textId="77777777" w:rsidR="00CC01D5" w:rsidRDefault="00CC01D5" w:rsidP="00CC01D5"/>
    <w:p w14:paraId="21BF09AD" w14:textId="6DF8D769" w:rsidR="00CC01D5" w:rsidRDefault="00CC01D5" w:rsidP="00CC01D5">
      <w:r>
        <w:tab/>
      </w:r>
      <w:r w:rsidRPr="00AB1E97">
        <w:rPr>
          <w:b/>
          <w:bCs/>
        </w:rPr>
        <w:t>(a)</w:t>
      </w:r>
      <w:r>
        <w:tab/>
      </w:r>
      <w:r w:rsidRPr="00266721">
        <w:rPr>
          <w:b/>
          <w:bCs/>
        </w:rPr>
        <w:t>Using ruler and compasses only</w:t>
      </w:r>
      <w:r>
        <w:t xml:space="preserve">, construct the road from village V to the road AB.  </w:t>
      </w:r>
      <w:r w:rsidR="008107A1">
        <w:t xml:space="preserve">      </w:t>
      </w:r>
      <w:r>
        <w:t xml:space="preserve"> </w:t>
      </w:r>
      <w:r w:rsidRPr="00AB1E97">
        <w:rPr>
          <w:b/>
          <w:bCs/>
        </w:rPr>
        <w:t>[2]</w:t>
      </w:r>
    </w:p>
    <w:p w14:paraId="38E2E660" w14:textId="77777777" w:rsidR="00CC01D5" w:rsidRDefault="00CC01D5" w:rsidP="00CC01D5"/>
    <w:p w14:paraId="73ACB103" w14:textId="77777777" w:rsidR="00CC01D5" w:rsidRDefault="00CC01D5" w:rsidP="00CC01D5">
      <w:r>
        <w:tab/>
      </w:r>
      <w:r w:rsidRPr="00AB1E97">
        <w:rPr>
          <w:b/>
          <w:bCs/>
        </w:rPr>
        <w:t>(b)</w:t>
      </w:r>
      <w:r>
        <w:tab/>
        <w:t>The new road costs £100</w:t>
      </w:r>
      <w:r w:rsidRPr="00E14FEE">
        <w:rPr>
          <w:sz w:val="12"/>
          <w:szCs w:val="12"/>
        </w:rPr>
        <w:t> </w:t>
      </w:r>
      <w:r>
        <w:t>000 per kilometre to build.</w:t>
      </w:r>
    </w:p>
    <w:p w14:paraId="430FAC83" w14:textId="77777777" w:rsidR="00CC01D5" w:rsidRDefault="00CC01D5" w:rsidP="00CC01D5">
      <w:r>
        <w:tab/>
      </w:r>
      <w:r>
        <w:tab/>
        <w:t>The road constructor says</w:t>
      </w:r>
    </w:p>
    <w:p w14:paraId="4B59F122" w14:textId="77777777" w:rsidR="00CC01D5" w:rsidRDefault="00CC01D5" w:rsidP="00CC01D5"/>
    <w:p w14:paraId="5484937F" w14:textId="77777777" w:rsidR="00CC01D5" w:rsidRPr="00217D37" w:rsidRDefault="00CC01D5" w:rsidP="00CC01D5">
      <w:pPr>
        <w:rPr>
          <w:rFonts w:ascii="Comic Sans MS" w:hAnsi="Comic Sans MS"/>
        </w:rPr>
      </w:pPr>
      <w:r>
        <w:tab/>
      </w:r>
      <w:r>
        <w:tab/>
      </w:r>
      <w:r w:rsidRPr="00217D37">
        <w:rPr>
          <w:rFonts w:ascii="Comic Sans MS" w:hAnsi="Comic Sans MS"/>
        </w:rPr>
        <w:t>The new road will cost over £</w:t>
      </w:r>
      <w:r>
        <w:rPr>
          <w:rFonts w:ascii="Comic Sans MS" w:hAnsi="Comic Sans MS"/>
        </w:rPr>
        <w:t>3</w:t>
      </w:r>
      <w:r w:rsidRPr="00217D37">
        <w:rPr>
          <w:rFonts w:ascii="Comic Sans MS" w:hAnsi="Comic Sans MS"/>
        </w:rPr>
        <w:t>00</w:t>
      </w:r>
      <w:r w:rsidRPr="00571B86">
        <w:rPr>
          <w:rFonts w:ascii="Times New Roman" w:hAnsi="Times New Roman"/>
          <w:sz w:val="12"/>
          <w:szCs w:val="12"/>
        </w:rPr>
        <w:t> </w:t>
      </w:r>
      <w:r w:rsidRPr="00217D37">
        <w:rPr>
          <w:rFonts w:ascii="Comic Sans MS" w:hAnsi="Comic Sans MS"/>
        </w:rPr>
        <w:t>000 to build.</w:t>
      </w:r>
    </w:p>
    <w:p w14:paraId="7D1B496C" w14:textId="77777777" w:rsidR="00CC01D5" w:rsidRDefault="00CC01D5" w:rsidP="00CC01D5"/>
    <w:p w14:paraId="1ADCAFB8" w14:textId="77777777" w:rsidR="00CC01D5" w:rsidRDefault="00CC01D5" w:rsidP="00CC01D5">
      <w:r>
        <w:tab/>
      </w:r>
      <w:r>
        <w:tab/>
        <w:t>Show that the road constructor is incorrect.</w:t>
      </w:r>
    </w:p>
    <w:p w14:paraId="16083F24" w14:textId="77777777" w:rsidR="001F7A50" w:rsidRPr="001F7A50" w:rsidRDefault="001F7A50" w:rsidP="001F7A50">
      <w:pPr>
        <w:ind w:left="454" w:hanging="454"/>
      </w:pPr>
    </w:p>
    <w:p w14:paraId="556AFA94" w14:textId="77777777" w:rsidR="001F7A50" w:rsidRPr="001F7A50" w:rsidRDefault="001F7A50" w:rsidP="001F7A50">
      <w:pPr>
        <w:ind w:left="454" w:hanging="454"/>
      </w:pPr>
    </w:p>
    <w:p w14:paraId="041BE9F1" w14:textId="77777777" w:rsidR="001F7A50" w:rsidRPr="001F7A50" w:rsidRDefault="001F7A50" w:rsidP="001F7A50">
      <w:pPr>
        <w:ind w:left="454" w:hanging="454"/>
      </w:pPr>
    </w:p>
    <w:p w14:paraId="3DEA84CA" w14:textId="77777777" w:rsidR="001F7A50" w:rsidRPr="001F7A50" w:rsidRDefault="001F7A50" w:rsidP="001F7A50">
      <w:pPr>
        <w:ind w:left="454" w:hanging="454"/>
      </w:pPr>
    </w:p>
    <w:p w14:paraId="68F502BC" w14:textId="77777777" w:rsidR="001F7A50" w:rsidRDefault="001F7A50" w:rsidP="001F7A50">
      <w:pPr>
        <w:ind w:left="454" w:hanging="454"/>
      </w:pPr>
    </w:p>
    <w:p w14:paraId="61D439A6" w14:textId="77777777" w:rsidR="00720D74" w:rsidRPr="001F7A50" w:rsidRDefault="00720D74" w:rsidP="001F7A50">
      <w:pPr>
        <w:ind w:left="454" w:hanging="454"/>
      </w:pPr>
    </w:p>
    <w:p w14:paraId="1A76DFD5" w14:textId="77777777" w:rsidR="001F7A50" w:rsidRPr="001F7A50" w:rsidRDefault="001F7A50" w:rsidP="001F7A50">
      <w:pPr>
        <w:ind w:left="454" w:hanging="454"/>
      </w:pPr>
    </w:p>
    <w:p w14:paraId="5D75B9AE" w14:textId="77777777" w:rsidR="001F7A50" w:rsidRPr="001F7A50" w:rsidRDefault="001F7A50" w:rsidP="001F7A50">
      <w:pPr>
        <w:ind w:left="454" w:hanging="454"/>
      </w:pPr>
    </w:p>
    <w:p w14:paraId="0861371C" w14:textId="77777777" w:rsidR="001F7A50" w:rsidRPr="001F7A50" w:rsidRDefault="001F7A50" w:rsidP="001F7A50">
      <w:pPr>
        <w:ind w:left="454" w:hanging="454"/>
      </w:pPr>
    </w:p>
    <w:p w14:paraId="148BDA0F" w14:textId="77777777" w:rsidR="001F7A50" w:rsidRPr="001F7A50" w:rsidRDefault="001F7A50" w:rsidP="001F7A50">
      <w:pPr>
        <w:tabs>
          <w:tab w:val="clear" w:pos="454"/>
          <w:tab w:val="clear" w:pos="907"/>
          <w:tab w:val="clear" w:pos="1361"/>
          <w:tab w:val="clear" w:pos="4961"/>
          <w:tab w:val="right" w:leader="dot" w:pos="9916"/>
        </w:tabs>
        <w:ind w:left="907"/>
      </w:pPr>
      <w:r w:rsidRPr="001F7A50">
        <w:tab/>
      </w:r>
    </w:p>
    <w:p w14:paraId="54391D5B" w14:textId="77777777" w:rsidR="001F7A50" w:rsidRPr="001F7A50" w:rsidRDefault="001F7A50" w:rsidP="001F7A50">
      <w:pPr>
        <w:tabs>
          <w:tab w:val="clear" w:pos="454"/>
          <w:tab w:val="clear" w:pos="907"/>
          <w:tab w:val="clear" w:pos="1361"/>
          <w:tab w:val="clear" w:pos="4961"/>
          <w:tab w:val="right" w:leader="dot" w:pos="9916"/>
        </w:tabs>
        <w:ind w:left="907"/>
      </w:pPr>
    </w:p>
    <w:p w14:paraId="2E2816D5" w14:textId="77777777" w:rsidR="001F7A50" w:rsidRPr="001F7A50" w:rsidRDefault="001F7A50" w:rsidP="001F7A50">
      <w:pPr>
        <w:tabs>
          <w:tab w:val="clear" w:pos="454"/>
          <w:tab w:val="clear" w:pos="907"/>
          <w:tab w:val="clear" w:pos="1361"/>
          <w:tab w:val="clear" w:pos="4961"/>
          <w:tab w:val="right" w:leader="dot" w:pos="9916"/>
        </w:tabs>
        <w:ind w:left="907"/>
        <w:rPr>
          <w:b/>
          <w:bCs/>
        </w:rPr>
      </w:pPr>
      <w:r w:rsidRPr="001F7A50">
        <w:tab/>
        <w:t xml:space="preserve"> </w:t>
      </w:r>
      <w:r w:rsidRPr="001F7A50">
        <w:rPr>
          <w:b/>
          <w:bCs/>
        </w:rPr>
        <w:t>[3]</w:t>
      </w:r>
    </w:p>
    <w:p w14:paraId="365DC5EC" w14:textId="77777777" w:rsidR="00CE0E5B" w:rsidRDefault="00CE0E5B">
      <w:pPr>
        <w:spacing w:line="240" w:lineRule="auto"/>
      </w:pPr>
    </w:p>
    <w:p w14:paraId="05E37395" w14:textId="77777777" w:rsidR="00CE0E5B" w:rsidRDefault="00CE0E5B">
      <w:pPr>
        <w:spacing w:line="240" w:lineRule="auto"/>
      </w:pPr>
    </w:p>
    <w:p w14:paraId="741C3EAE" w14:textId="76BA0136" w:rsidR="006C2A44" w:rsidRDefault="009D55A9" w:rsidP="00447126">
      <w:pPr>
        <w:ind w:left="454" w:hanging="454"/>
      </w:pPr>
      <w:r>
        <w:rPr>
          <w:noProof/>
        </w:rPr>
        <w:drawing>
          <wp:anchor distT="0" distB="0" distL="114300" distR="114300" simplePos="0" relativeHeight="251658247" behindDoc="0" locked="0" layoutInCell="1" allowOverlap="1" wp14:anchorId="5F41C88D" wp14:editId="0D329373">
            <wp:simplePos x="0" y="0"/>
            <wp:positionH relativeFrom="column">
              <wp:posOffset>325755</wp:posOffset>
            </wp:positionH>
            <wp:positionV relativeFrom="paragraph">
              <wp:posOffset>292100</wp:posOffset>
            </wp:positionV>
            <wp:extent cx="4178300" cy="1862455"/>
            <wp:effectExtent l="0" t="0" r="0" b="4445"/>
            <wp:wrapTopAndBottom/>
            <wp:docPr id="154769331" name="Picture 2" descr="Box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69331" name="Picture 2" descr="Box plot"/>
                    <pic:cNvPicPr/>
                  </pic:nvPicPr>
                  <pic:blipFill>
                    <a:blip r:embed="rId57"/>
                    <a:stretch>
                      <a:fillRect/>
                    </a:stretch>
                  </pic:blipFill>
                  <pic:spPr>
                    <a:xfrm>
                      <a:off x="0" y="0"/>
                      <a:ext cx="4178300" cy="1862455"/>
                    </a:xfrm>
                    <a:prstGeom prst="rect">
                      <a:avLst/>
                    </a:prstGeom>
                  </pic:spPr>
                </pic:pic>
              </a:graphicData>
            </a:graphic>
            <wp14:sizeRelV relativeFrom="margin">
              <wp14:pctHeight>0</wp14:pctHeight>
            </wp14:sizeRelV>
          </wp:anchor>
        </w:drawing>
      </w:r>
      <w:r w:rsidR="006C2A44" w:rsidRPr="006C2A44">
        <w:rPr>
          <w:b/>
          <w:bCs/>
        </w:rPr>
        <w:t>16</w:t>
      </w:r>
      <w:r w:rsidR="006C2A44" w:rsidRPr="006C2A44">
        <w:tab/>
        <w:t xml:space="preserve">The box plot shows the distribution of the </w:t>
      </w:r>
      <w:r w:rsidR="00AD50E5">
        <w:t>scores</w:t>
      </w:r>
      <w:r w:rsidR="006C2A44" w:rsidRPr="006C2A44">
        <w:t xml:space="preserve">, in </w:t>
      </w:r>
      <w:r w:rsidR="00AD50E5">
        <w:t>a test</w:t>
      </w:r>
      <w:r w:rsidR="006C2A44" w:rsidRPr="006C2A44">
        <w:t xml:space="preserve">, taken by class </w:t>
      </w:r>
      <w:r w:rsidR="00AD50E5">
        <w:t>10</w:t>
      </w:r>
      <w:r w:rsidR="0007685B">
        <w:t>Q</w:t>
      </w:r>
      <w:r w:rsidR="00AD50E5">
        <w:t>.</w:t>
      </w:r>
    </w:p>
    <w:p w14:paraId="0E4F28A5" w14:textId="20AB82A0" w:rsidR="00447126" w:rsidRPr="006C2A44" w:rsidRDefault="00447126" w:rsidP="00447126">
      <w:pPr>
        <w:ind w:left="454" w:hanging="454"/>
      </w:pPr>
    </w:p>
    <w:p w14:paraId="7A9D82A2" w14:textId="46B5F08F" w:rsidR="006C2A44" w:rsidRPr="006C2A44" w:rsidRDefault="006C2A44" w:rsidP="006C2A44">
      <w:pPr>
        <w:tabs>
          <w:tab w:val="clear" w:pos="4961"/>
        </w:tabs>
        <w:ind w:left="907" w:hanging="907"/>
      </w:pPr>
      <w:r w:rsidRPr="006C2A44">
        <w:tab/>
      </w:r>
      <w:r w:rsidRPr="006C2A44">
        <w:rPr>
          <w:b/>
          <w:bCs/>
        </w:rPr>
        <w:t>(a)</w:t>
      </w:r>
      <w:r w:rsidRPr="006C2A44">
        <w:tab/>
        <w:t xml:space="preserve">The </w:t>
      </w:r>
      <w:r w:rsidR="00AD50E5">
        <w:t>scores for the same test</w:t>
      </w:r>
      <w:r w:rsidRPr="006C2A44">
        <w:t xml:space="preserve">, taken by class </w:t>
      </w:r>
      <w:r w:rsidR="00AD50E5">
        <w:t>10</w:t>
      </w:r>
      <w:r w:rsidR="0007685B">
        <w:t>R</w:t>
      </w:r>
      <w:r w:rsidR="00AD50E5" w:rsidRPr="006C2A44">
        <w:t xml:space="preserve"> </w:t>
      </w:r>
      <w:r w:rsidRPr="006C2A44">
        <w:t xml:space="preserve">to complete the same </w:t>
      </w:r>
      <w:r w:rsidR="00D23C1E">
        <w:t>test</w:t>
      </w:r>
      <w:r w:rsidRPr="006C2A44">
        <w:t xml:space="preserve"> are summarised below.</w:t>
      </w:r>
    </w:p>
    <w:p w14:paraId="07A97093" w14:textId="77777777" w:rsidR="006C2A44" w:rsidRPr="006C2A44" w:rsidRDefault="006C2A44" w:rsidP="006C2A44">
      <w:pPr>
        <w:tabs>
          <w:tab w:val="clear" w:pos="4961"/>
        </w:tabs>
        <w:ind w:left="907" w:hanging="907"/>
      </w:pPr>
    </w:p>
    <w:p w14:paraId="0A50644A" w14:textId="656D9140" w:rsidR="006C2A44" w:rsidRPr="006C2A44" w:rsidRDefault="006C2A44" w:rsidP="00A87EB9">
      <w:pPr>
        <w:pStyle w:val="ListParagraph"/>
        <w:numPr>
          <w:ilvl w:val="0"/>
          <w:numId w:val="7"/>
        </w:numPr>
        <w:tabs>
          <w:tab w:val="clear" w:pos="567"/>
          <w:tab w:val="left" w:pos="1418"/>
        </w:tabs>
        <w:ind w:left="851" w:firstLine="0"/>
      </w:pPr>
      <w:r w:rsidRPr="006C2A44">
        <w:t xml:space="preserve">median = </w:t>
      </w:r>
      <w:r w:rsidR="00AD50E5">
        <w:t>54</w:t>
      </w:r>
    </w:p>
    <w:p w14:paraId="492416CA" w14:textId="376A36D1" w:rsidR="006C2A44" w:rsidRPr="006C2A44" w:rsidRDefault="006C2A44" w:rsidP="00A87EB9">
      <w:pPr>
        <w:pStyle w:val="ListParagraph"/>
        <w:numPr>
          <w:ilvl w:val="0"/>
          <w:numId w:val="7"/>
        </w:numPr>
        <w:tabs>
          <w:tab w:val="clear" w:pos="567"/>
          <w:tab w:val="left" w:pos="1418"/>
        </w:tabs>
        <w:ind w:left="851" w:firstLine="0"/>
      </w:pPr>
      <w:r w:rsidRPr="006C2A44">
        <w:t xml:space="preserve">lower quartile = </w:t>
      </w:r>
      <w:r w:rsidR="00AD50E5">
        <w:t>44</w:t>
      </w:r>
    </w:p>
    <w:p w14:paraId="088B2E29" w14:textId="00C5BF5B" w:rsidR="006C2A44" w:rsidRPr="006C2A44" w:rsidRDefault="006C2A44" w:rsidP="00A87EB9">
      <w:pPr>
        <w:pStyle w:val="ListParagraph"/>
        <w:numPr>
          <w:ilvl w:val="0"/>
          <w:numId w:val="7"/>
        </w:numPr>
        <w:tabs>
          <w:tab w:val="clear" w:pos="567"/>
          <w:tab w:val="left" w:pos="1418"/>
        </w:tabs>
        <w:ind w:left="851" w:firstLine="0"/>
      </w:pPr>
      <w:r w:rsidRPr="006C2A44">
        <w:t xml:space="preserve">interquartile range = </w:t>
      </w:r>
      <w:r w:rsidR="00AD50E5">
        <w:t>16</w:t>
      </w:r>
    </w:p>
    <w:p w14:paraId="5E768826" w14:textId="3D4AA7DA" w:rsidR="006C2A44" w:rsidRPr="006C2A44" w:rsidRDefault="006C2A44" w:rsidP="00A87EB9">
      <w:pPr>
        <w:pStyle w:val="ListParagraph"/>
        <w:numPr>
          <w:ilvl w:val="0"/>
          <w:numId w:val="7"/>
        </w:numPr>
        <w:tabs>
          <w:tab w:val="clear" w:pos="567"/>
          <w:tab w:val="left" w:pos="1418"/>
        </w:tabs>
        <w:ind w:left="851" w:firstLine="0"/>
      </w:pPr>
      <w:r w:rsidRPr="006C2A44">
        <w:t xml:space="preserve">range = </w:t>
      </w:r>
      <w:r w:rsidR="00AD50E5">
        <w:t>70</w:t>
      </w:r>
    </w:p>
    <w:p w14:paraId="04520EEC" w14:textId="74162CF6" w:rsidR="006C2A44" w:rsidRPr="006C2A44" w:rsidRDefault="006C2A44" w:rsidP="00A87EB9">
      <w:pPr>
        <w:pStyle w:val="ListParagraph"/>
        <w:numPr>
          <w:ilvl w:val="0"/>
          <w:numId w:val="7"/>
        </w:numPr>
        <w:tabs>
          <w:tab w:val="clear" w:pos="567"/>
          <w:tab w:val="left" w:pos="1418"/>
        </w:tabs>
        <w:ind w:left="851" w:firstLine="0"/>
      </w:pPr>
      <w:r w:rsidRPr="006C2A44">
        <w:t xml:space="preserve">highest score = </w:t>
      </w:r>
      <w:r w:rsidR="00AD50E5">
        <w:t>8</w:t>
      </w:r>
      <w:r w:rsidR="0007685B">
        <w:t>4</w:t>
      </w:r>
    </w:p>
    <w:p w14:paraId="5B13238A" w14:textId="77777777" w:rsidR="006C2A44" w:rsidRPr="006C2A44" w:rsidRDefault="006C2A44" w:rsidP="006C2A44">
      <w:pPr>
        <w:tabs>
          <w:tab w:val="clear" w:pos="4961"/>
        </w:tabs>
        <w:ind w:left="907" w:hanging="907"/>
      </w:pPr>
    </w:p>
    <w:p w14:paraId="08473AA1" w14:textId="3E32BE24" w:rsidR="006C2A44" w:rsidRPr="006C2A44" w:rsidRDefault="006C2A44" w:rsidP="006C2A44">
      <w:pPr>
        <w:tabs>
          <w:tab w:val="clear" w:pos="4961"/>
        </w:tabs>
        <w:ind w:left="907" w:hanging="907"/>
      </w:pPr>
      <w:r w:rsidRPr="006C2A44">
        <w:tab/>
      </w:r>
      <w:r w:rsidRPr="006C2A44">
        <w:tab/>
        <w:t xml:space="preserve">Show the distribution of </w:t>
      </w:r>
      <w:r w:rsidR="0007685B" w:rsidRPr="006C2A44">
        <w:t>1</w:t>
      </w:r>
      <w:r w:rsidR="0007685B">
        <w:t>0R</w:t>
      </w:r>
      <w:r w:rsidR="0007685B" w:rsidRPr="006C2A44">
        <w:t xml:space="preserve">’s </w:t>
      </w:r>
      <w:r w:rsidR="00D23C1E">
        <w:t>scores</w:t>
      </w:r>
      <w:r w:rsidRPr="006C2A44">
        <w:t xml:space="preserve"> as a box plot on the diagram above.</w:t>
      </w:r>
      <w:r w:rsidRPr="006C2A44">
        <w:tab/>
      </w:r>
      <w:r>
        <w:tab/>
      </w:r>
      <w:r>
        <w:tab/>
      </w:r>
      <w:r w:rsidRPr="006C2A44">
        <w:rPr>
          <w:b/>
          <w:bCs/>
        </w:rPr>
        <w:t>[3]</w:t>
      </w:r>
    </w:p>
    <w:p w14:paraId="2FA0EFA2" w14:textId="77777777" w:rsidR="006C2A44" w:rsidRPr="006C2A44" w:rsidRDefault="006C2A44" w:rsidP="006C2A44">
      <w:pPr>
        <w:tabs>
          <w:tab w:val="clear" w:pos="4961"/>
        </w:tabs>
        <w:ind w:left="907" w:hanging="907"/>
      </w:pPr>
    </w:p>
    <w:p w14:paraId="4C15D5B8" w14:textId="37C3D754" w:rsidR="006C2A44" w:rsidRPr="006C2A44" w:rsidRDefault="006C2A44" w:rsidP="006C2A44">
      <w:pPr>
        <w:tabs>
          <w:tab w:val="clear" w:pos="4961"/>
        </w:tabs>
        <w:ind w:left="907" w:hanging="907"/>
      </w:pPr>
      <w:r w:rsidRPr="006C2A44">
        <w:tab/>
      </w:r>
      <w:r w:rsidRPr="006C2A44">
        <w:rPr>
          <w:b/>
          <w:bCs/>
        </w:rPr>
        <w:t>(b)</w:t>
      </w:r>
      <w:r w:rsidRPr="006C2A44">
        <w:tab/>
        <w:t xml:space="preserve">Which class has the more </w:t>
      </w:r>
      <w:r w:rsidRPr="006C2A44">
        <w:rPr>
          <w:b/>
          <w:bCs/>
        </w:rPr>
        <w:t>consistent</w:t>
      </w:r>
      <w:r w:rsidRPr="006C2A44">
        <w:t xml:space="preserve"> </w:t>
      </w:r>
      <w:r w:rsidR="00D23C1E">
        <w:t>score</w:t>
      </w:r>
      <w:r w:rsidRPr="006C2A44">
        <w:t>s?</w:t>
      </w:r>
    </w:p>
    <w:p w14:paraId="7CB4D2B3" w14:textId="77777777" w:rsidR="006C2A44" w:rsidRPr="006C2A44" w:rsidRDefault="006C2A44" w:rsidP="006C2A44">
      <w:pPr>
        <w:tabs>
          <w:tab w:val="clear" w:pos="4961"/>
        </w:tabs>
        <w:ind w:left="907" w:hanging="907"/>
      </w:pPr>
      <w:r w:rsidRPr="006C2A44">
        <w:tab/>
      </w:r>
      <w:r w:rsidRPr="006C2A44">
        <w:tab/>
        <w:t xml:space="preserve">Give a reason for your answer. </w:t>
      </w:r>
    </w:p>
    <w:p w14:paraId="40041B95" w14:textId="77777777" w:rsidR="006C2A44" w:rsidRPr="006C2A44" w:rsidRDefault="006C2A44" w:rsidP="006C2A44">
      <w:pPr>
        <w:tabs>
          <w:tab w:val="clear" w:pos="4961"/>
        </w:tabs>
        <w:ind w:left="907" w:hanging="907"/>
      </w:pPr>
    </w:p>
    <w:p w14:paraId="78A2F506" w14:textId="77777777" w:rsidR="006C2A44" w:rsidRPr="006C2A44" w:rsidRDefault="006C2A44" w:rsidP="006C2A44">
      <w:pPr>
        <w:tabs>
          <w:tab w:val="clear" w:pos="454"/>
          <w:tab w:val="clear" w:pos="907"/>
          <w:tab w:val="clear" w:pos="1361"/>
          <w:tab w:val="clear" w:pos="4961"/>
          <w:tab w:val="right" w:leader="dot" w:pos="9916"/>
        </w:tabs>
        <w:ind w:left="907"/>
      </w:pPr>
      <w:r w:rsidRPr="006C2A44">
        <w:t xml:space="preserve">..................... because </w:t>
      </w:r>
      <w:r w:rsidRPr="006C2A44">
        <w:tab/>
      </w:r>
    </w:p>
    <w:p w14:paraId="1E9ED57A" w14:textId="77777777" w:rsidR="006C2A44" w:rsidRPr="006C2A44" w:rsidRDefault="006C2A44" w:rsidP="006C2A44">
      <w:pPr>
        <w:tabs>
          <w:tab w:val="clear" w:pos="454"/>
          <w:tab w:val="clear" w:pos="907"/>
          <w:tab w:val="clear" w:pos="1361"/>
          <w:tab w:val="clear" w:pos="4961"/>
          <w:tab w:val="right" w:leader="dot" w:pos="9916"/>
        </w:tabs>
        <w:ind w:left="1361"/>
      </w:pPr>
    </w:p>
    <w:p w14:paraId="4E706B2F" w14:textId="77777777" w:rsidR="006C2A44" w:rsidRPr="006C2A44" w:rsidRDefault="006C2A44" w:rsidP="006C2A44">
      <w:pPr>
        <w:tabs>
          <w:tab w:val="clear" w:pos="454"/>
          <w:tab w:val="clear" w:pos="907"/>
          <w:tab w:val="clear" w:pos="1361"/>
          <w:tab w:val="clear" w:pos="4961"/>
          <w:tab w:val="right" w:leader="dot" w:pos="9916"/>
        </w:tabs>
        <w:ind w:left="907"/>
        <w:rPr>
          <w:b/>
          <w:bCs/>
        </w:rPr>
      </w:pPr>
      <w:r w:rsidRPr="006C2A44">
        <w:tab/>
      </w:r>
      <w:r w:rsidRPr="006C2A44">
        <w:rPr>
          <w:b/>
          <w:bCs/>
        </w:rPr>
        <w:t xml:space="preserve"> [1]</w:t>
      </w:r>
    </w:p>
    <w:p w14:paraId="49CCB6F3" w14:textId="77777777" w:rsidR="006C2A44" w:rsidRPr="006C2A44" w:rsidRDefault="006C2A44" w:rsidP="006C2A44">
      <w:pPr>
        <w:ind w:left="454" w:hanging="454"/>
      </w:pPr>
    </w:p>
    <w:p w14:paraId="4D93700D" w14:textId="77777777" w:rsidR="006C2A44" w:rsidRPr="006C2A44" w:rsidRDefault="006C2A44" w:rsidP="006C2A44">
      <w:pPr>
        <w:ind w:left="454" w:hanging="454"/>
      </w:pPr>
    </w:p>
    <w:p w14:paraId="2C3E9284" w14:textId="38DEBFC9" w:rsidR="006C2A44" w:rsidRPr="006C2A44" w:rsidRDefault="006C2A44" w:rsidP="006C2A44">
      <w:pPr>
        <w:ind w:left="454" w:hanging="454"/>
      </w:pPr>
      <w:r w:rsidRPr="006C2A44">
        <w:rPr>
          <w:b/>
          <w:bCs/>
        </w:rPr>
        <w:t>17</w:t>
      </w:r>
      <w:r w:rsidRPr="006C2A44">
        <w:tab/>
      </w:r>
      <w:r w:rsidRPr="006C2A44">
        <w:rPr>
          <w:i/>
          <w:iCs/>
        </w:rPr>
        <w:t>y</w:t>
      </w:r>
      <w:r w:rsidRPr="006C2A44">
        <w:t xml:space="preserve"> is directly proportional to the </w:t>
      </w:r>
      <w:r w:rsidR="00F5752A">
        <w:t>square</w:t>
      </w:r>
      <w:r w:rsidR="00F5752A" w:rsidRPr="006C2A44">
        <w:t xml:space="preserve"> </w:t>
      </w:r>
      <w:r w:rsidRPr="006C2A44">
        <w:t xml:space="preserve">of </w:t>
      </w:r>
      <w:r w:rsidRPr="006C2A44">
        <w:rPr>
          <w:i/>
          <w:iCs/>
        </w:rPr>
        <w:t>x</w:t>
      </w:r>
      <w:r w:rsidRPr="006C2A44">
        <w:t>.</w:t>
      </w:r>
    </w:p>
    <w:p w14:paraId="7787AC17" w14:textId="77777777" w:rsidR="006C2A44" w:rsidRPr="006C2A44" w:rsidRDefault="006C2A44" w:rsidP="006C2A44">
      <w:pPr>
        <w:ind w:left="454" w:hanging="454"/>
      </w:pPr>
    </w:p>
    <w:p w14:paraId="2AE1DBE7" w14:textId="77777777" w:rsidR="006C2A44" w:rsidRPr="006C2A44" w:rsidRDefault="006C2A44" w:rsidP="006C2A44">
      <w:pPr>
        <w:ind w:left="454" w:hanging="454"/>
      </w:pPr>
      <w:r w:rsidRPr="006C2A44">
        <w:tab/>
        <w:t>Complete the table.</w:t>
      </w:r>
    </w:p>
    <w:p w14:paraId="35BDF5F9" w14:textId="77777777" w:rsidR="006C2A44" w:rsidRPr="006C2A44" w:rsidRDefault="006C2A44" w:rsidP="006C2A44">
      <w:pPr>
        <w:ind w:left="454" w:hanging="454"/>
      </w:pPr>
    </w:p>
    <w:tbl>
      <w:tblPr>
        <w:tblW w:w="0" w:type="auto"/>
        <w:tblInd w:w="2773" w:type="dxa"/>
        <w:tblLayout w:type="fixed"/>
        <w:tblCellMar>
          <w:left w:w="0" w:type="dxa"/>
          <w:right w:w="0" w:type="dxa"/>
        </w:tblCellMar>
        <w:tblLook w:val="0000" w:firstRow="0" w:lastRow="0" w:firstColumn="0" w:lastColumn="0" w:noHBand="0" w:noVBand="0"/>
      </w:tblPr>
      <w:tblGrid>
        <w:gridCol w:w="1020"/>
        <w:gridCol w:w="1021"/>
        <w:gridCol w:w="1020"/>
        <w:gridCol w:w="1021"/>
      </w:tblGrid>
      <w:tr w:rsidR="006C2A44" w:rsidRPr="006C2A44" w14:paraId="2BA02391" w14:textId="77777777" w:rsidTr="00485530">
        <w:trPr>
          <w:trHeight w:val="453"/>
        </w:trPr>
        <w:tc>
          <w:tcPr>
            <w:tcW w:w="1020" w:type="dxa"/>
            <w:tcBorders>
              <w:top w:val="single" w:sz="2" w:space="0" w:color="000000"/>
              <w:left w:val="single" w:sz="2" w:space="0" w:color="000000"/>
              <w:bottom w:val="single" w:sz="2" w:space="0" w:color="000000"/>
              <w:right w:val="single" w:sz="8" w:space="0" w:color="000000"/>
            </w:tcBorders>
            <w:tcMar>
              <w:top w:w="0" w:type="dxa"/>
              <w:left w:w="108" w:type="dxa"/>
              <w:bottom w:w="0" w:type="dxa"/>
              <w:right w:w="108" w:type="dxa"/>
            </w:tcMar>
            <w:vAlign w:val="center"/>
          </w:tcPr>
          <w:p w14:paraId="53922F1E" w14:textId="77777777" w:rsidR="006C2A44" w:rsidRPr="006C2A44" w:rsidRDefault="006C2A44" w:rsidP="006C2A44">
            <w:pPr>
              <w:tabs>
                <w:tab w:val="clear" w:pos="454"/>
                <w:tab w:val="clear" w:pos="907"/>
                <w:tab w:val="clear" w:pos="1361"/>
                <w:tab w:val="clear" w:pos="4961"/>
                <w:tab w:val="left" w:pos="567"/>
                <w:tab w:val="left" w:pos="993"/>
                <w:tab w:val="right" w:pos="9923"/>
              </w:tabs>
              <w:jc w:val="center"/>
            </w:pPr>
            <w:r w:rsidRPr="006C2A44">
              <w:rPr>
                <w:i/>
                <w:iCs/>
              </w:rPr>
              <w:t>x</w:t>
            </w:r>
          </w:p>
        </w:tc>
        <w:tc>
          <w:tcPr>
            <w:tcW w:w="1021" w:type="dxa"/>
            <w:tcBorders>
              <w:top w:val="single" w:sz="2" w:space="0" w:color="000000"/>
              <w:left w:val="single" w:sz="8" w:space="0" w:color="000000"/>
              <w:bottom w:val="single" w:sz="2" w:space="0" w:color="000000"/>
              <w:right w:val="single" w:sz="2" w:space="0" w:color="000000"/>
            </w:tcBorders>
            <w:tcMar>
              <w:top w:w="0" w:type="dxa"/>
              <w:left w:w="108" w:type="dxa"/>
              <w:bottom w:w="0" w:type="dxa"/>
              <w:right w:w="108" w:type="dxa"/>
            </w:tcMar>
            <w:vAlign w:val="center"/>
          </w:tcPr>
          <w:p w14:paraId="2A266DB0" w14:textId="77777777" w:rsidR="006C2A44" w:rsidRPr="006C2A44" w:rsidRDefault="006C2A44" w:rsidP="006C2A44">
            <w:pPr>
              <w:tabs>
                <w:tab w:val="clear" w:pos="454"/>
                <w:tab w:val="clear" w:pos="907"/>
                <w:tab w:val="clear" w:pos="1361"/>
                <w:tab w:val="clear" w:pos="4961"/>
                <w:tab w:val="left" w:pos="567"/>
                <w:tab w:val="left" w:pos="993"/>
                <w:tab w:val="right" w:pos="9923"/>
              </w:tabs>
              <w:jc w:val="center"/>
            </w:pPr>
            <w:r w:rsidRPr="006C2A44">
              <w:t>1</w:t>
            </w:r>
          </w:p>
        </w:tc>
        <w:tc>
          <w:tcPr>
            <w:tcW w:w="102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F4ABFF9" w14:textId="54706479" w:rsidR="006C2A44" w:rsidRPr="006C2A44" w:rsidRDefault="00F5752A" w:rsidP="006C2A44">
            <w:pPr>
              <w:tabs>
                <w:tab w:val="clear" w:pos="454"/>
                <w:tab w:val="clear" w:pos="907"/>
                <w:tab w:val="clear" w:pos="1361"/>
                <w:tab w:val="clear" w:pos="4961"/>
                <w:tab w:val="left" w:pos="567"/>
                <w:tab w:val="left" w:pos="993"/>
                <w:tab w:val="right" w:pos="9923"/>
              </w:tabs>
              <w:jc w:val="center"/>
            </w:pPr>
            <w:r>
              <w:t>3</w:t>
            </w:r>
          </w:p>
        </w:tc>
        <w:tc>
          <w:tcPr>
            <w:tcW w:w="102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1B36E6E" w14:textId="77777777" w:rsidR="006C2A44" w:rsidRPr="006C2A44" w:rsidRDefault="006C2A44" w:rsidP="006C2A44">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r>
      <w:tr w:rsidR="006C2A44" w:rsidRPr="006C2A44" w14:paraId="2C405508" w14:textId="77777777" w:rsidTr="00485530">
        <w:trPr>
          <w:trHeight w:val="453"/>
        </w:trPr>
        <w:tc>
          <w:tcPr>
            <w:tcW w:w="1020" w:type="dxa"/>
            <w:tcBorders>
              <w:top w:val="single" w:sz="2" w:space="0" w:color="000000"/>
              <w:left w:val="single" w:sz="2" w:space="0" w:color="000000"/>
              <w:bottom w:val="single" w:sz="2" w:space="0" w:color="000000"/>
              <w:right w:val="single" w:sz="8" w:space="0" w:color="000000"/>
            </w:tcBorders>
            <w:tcMar>
              <w:top w:w="0" w:type="dxa"/>
              <w:left w:w="108" w:type="dxa"/>
              <w:bottom w:w="0" w:type="dxa"/>
              <w:right w:w="108" w:type="dxa"/>
            </w:tcMar>
            <w:vAlign w:val="center"/>
          </w:tcPr>
          <w:p w14:paraId="39812E98" w14:textId="77777777" w:rsidR="006C2A44" w:rsidRPr="006C2A44" w:rsidRDefault="006C2A44" w:rsidP="006C2A44">
            <w:pPr>
              <w:tabs>
                <w:tab w:val="clear" w:pos="454"/>
                <w:tab w:val="clear" w:pos="907"/>
                <w:tab w:val="clear" w:pos="1361"/>
                <w:tab w:val="clear" w:pos="4961"/>
                <w:tab w:val="left" w:pos="567"/>
                <w:tab w:val="left" w:pos="993"/>
                <w:tab w:val="right" w:pos="9923"/>
              </w:tabs>
              <w:jc w:val="center"/>
            </w:pPr>
            <w:r w:rsidRPr="006C2A44">
              <w:rPr>
                <w:i/>
                <w:iCs/>
              </w:rPr>
              <w:t>y</w:t>
            </w:r>
          </w:p>
        </w:tc>
        <w:tc>
          <w:tcPr>
            <w:tcW w:w="1021" w:type="dxa"/>
            <w:tcBorders>
              <w:top w:val="single" w:sz="2" w:space="0" w:color="000000"/>
              <w:left w:val="single" w:sz="8" w:space="0" w:color="000000"/>
              <w:bottom w:val="single" w:sz="2" w:space="0" w:color="000000"/>
              <w:right w:val="single" w:sz="2" w:space="0" w:color="000000"/>
            </w:tcBorders>
            <w:tcMar>
              <w:top w:w="0" w:type="dxa"/>
              <w:left w:w="108" w:type="dxa"/>
              <w:bottom w:w="0" w:type="dxa"/>
              <w:right w:w="108" w:type="dxa"/>
            </w:tcMar>
            <w:vAlign w:val="center"/>
          </w:tcPr>
          <w:p w14:paraId="2BE54A8C" w14:textId="76CB69B8" w:rsidR="006C2A44" w:rsidRPr="006C2A44" w:rsidRDefault="00F5752A" w:rsidP="006C2A44">
            <w:pPr>
              <w:tabs>
                <w:tab w:val="clear" w:pos="454"/>
                <w:tab w:val="clear" w:pos="907"/>
                <w:tab w:val="clear" w:pos="1361"/>
                <w:tab w:val="clear" w:pos="4961"/>
                <w:tab w:val="left" w:pos="567"/>
                <w:tab w:val="left" w:pos="993"/>
                <w:tab w:val="right" w:pos="9923"/>
              </w:tabs>
              <w:jc w:val="center"/>
            </w:pPr>
            <w:r>
              <w:t>5</w:t>
            </w:r>
          </w:p>
        </w:tc>
        <w:tc>
          <w:tcPr>
            <w:tcW w:w="102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669A1B9" w14:textId="77777777" w:rsidR="006C2A44" w:rsidRPr="006C2A44" w:rsidRDefault="006C2A44" w:rsidP="006C2A44">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102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6D6DE6E8" w14:textId="74A3AA08" w:rsidR="006C2A44" w:rsidRPr="006C2A44" w:rsidRDefault="00F5752A" w:rsidP="006C2A44">
            <w:pPr>
              <w:tabs>
                <w:tab w:val="clear" w:pos="454"/>
                <w:tab w:val="clear" w:pos="907"/>
                <w:tab w:val="clear" w:pos="1361"/>
                <w:tab w:val="clear" w:pos="4961"/>
                <w:tab w:val="left" w:pos="567"/>
                <w:tab w:val="left" w:pos="993"/>
                <w:tab w:val="right" w:pos="9923"/>
              </w:tabs>
              <w:jc w:val="center"/>
            </w:pPr>
            <w:r>
              <w:t>180</w:t>
            </w:r>
          </w:p>
        </w:tc>
      </w:tr>
    </w:tbl>
    <w:p w14:paraId="2D1BCC63" w14:textId="77777777" w:rsidR="006C2A44" w:rsidRPr="006C2A44" w:rsidRDefault="006C2A44" w:rsidP="00485530">
      <w:pPr>
        <w:ind w:left="454" w:hanging="454"/>
        <w:jc w:val="right"/>
        <w:rPr>
          <w:b/>
          <w:bCs/>
        </w:rPr>
      </w:pPr>
      <w:r w:rsidRPr="006C2A44">
        <w:tab/>
      </w:r>
      <w:r w:rsidRPr="006C2A44">
        <w:rPr>
          <w:b/>
          <w:bCs/>
        </w:rPr>
        <w:t>[4]</w:t>
      </w:r>
    </w:p>
    <w:p w14:paraId="00B4B562" w14:textId="77777777" w:rsidR="00CE0E5B" w:rsidRDefault="00CE0E5B">
      <w:pPr>
        <w:spacing w:line="240" w:lineRule="auto"/>
      </w:pPr>
    </w:p>
    <w:p w14:paraId="07CD7537" w14:textId="6C7E306B" w:rsidR="001C249A" w:rsidRDefault="001C249A">
      <w:pPr>
        <w:tabs>
          <w:tab w:val="clear" w:pos="454"/>
          <w:tab w:val="clear" w:pos="907"/>
          <w:tab w:val="clear" w:pos="1361"/>
          <w:tab w:val="clear" w:pos="4961"/>
        </w:tabs>
        <w:suppressAutoHyphens w:val="0"/>
        <w:autoSpaceDE/>
        <w:autoSpaceDN/>
        <w:adjustRightInd/>
        <w:spacing w:line="240" w:lineRule="auto"/>
        <w:textAlignment w:val="auto"/>
      </w:pPr>
      <w:r>
        <w:br w:type="page"/>
      </w:r>
    </w:p>
    <w:p w14:paraId="401469CA" w14:textId="77777777" w:rsidR="00CE0E5B" w:rsidRDefault="00CE0E5B">
      <w:pPr>
        <w:spacing w:line="240" w:lineRule="auto"/>
      </w:pPr>
    </w:p>
    <w:p w14:paraId="7929781B" w14:textId="77777777" w:rsidR="001C249A" w:rsidRPr="001C249A" w:rsidRDefault="001C249A" w:rsidP="00CD340B">
      <w:pPr>
        <w:spacing w:after="120"/>
        <w:ind w:left="454" w:hanging="454"/>
      </w:pPr>
      <w:r w:rsidRPr="001C249A">
        <w:rPr>
          <w:b/>
          <w:bCs/>
        </w:rPr>
        <w:t>18</w:t>
      </w:r>
      <w:r w:rsidRPr="001C249A">
        <w:tab/>
        <w:t>Work out.</w:t>
      </w:r>
    </w:p>
    <w:p w14:paraId="40028F44" w14:textId="19C02310" w:rsidR="001C249A" w:rsidRPr="001C249A" w:rsidRDefault="001C249A" w:rsidP="00F96343">
      <w:pPr>
        <w:spacing w:before="240" w:after="170"/>
        <w:ind w:left="454" w:hanging="454"/>
      </w:pPr>
      <w:r w:rsidRPr="001C249A">
        <w:tab/>
      </w:r>
      <w:r w:rsidR="00A2497C" w:rsidRPr="00E668A6">
        <w:rPr>
          <w:position w:val="-22"/>
        </w:rPr>
        <w:object w:dxaOrig="880" w:dyaOrig="580" w14:anchorId="7ADD12CE">
          <v:shape id="_x0000_i1039" type="#_x0000_t75" style="width:44.25pt;height:28.5pt" o:ole="">
            <v:imagedata r:id="rId58" o:title=""/>
          </v:shape>
          <o:OLEObject Type="Embed" ProgID="Equation.DSMT4" ShapeID="_x0000_i1039" DrawAspect="Content" ObjectID="_1777104905" r:id="rId59"/>
        </w:object>
      </w:r>
    </w:p>
    <w:p w14:paraId="3D3F0602" w14:textId="77777777" w:rsidR="001C249A" w:rsidRPr="001C249A" w:rsidRDefault="001C249A" w:rsidP="001C249A">
      <w:pPr>
        <w:ind w:left="454" w:hanging="454"/>
      </w:pPr>
    </w:p>
    <w:p w14:paraId="35D6608E" w14:textId="77777777" w:rsidR="001C249A" w:rsidRPr="001C249A" w:rsidRDefault="001C249A" w:rsidP="001C249A">
      <w:pPr>
        <w:ind w:left="454" w:hanging="454"/>
      </w:pPr>
      <w:r w:rsidRPr="001C249A">
        <w:tab/>
        <w:t>Give your answer as a fraction in its simplest form.</w:t>
      </w:r>
    </w:p>
    <w:p w14:paraId="7C42FBA7" w14:textId="77777777" w:rsidR="001C249A" w:rsidRPr="001C249A" w:rsidRDefault="001C249A" w:rsidP="001C249A">
      <w:pPr>
        <w:ind w:left="454" w:hanging="454"/>
      </w:pPr>
    </w:p>
    <w:p w14:paraId="30BD2E3B" w14:textId="77777777" w:rsidR="001C249A" w:rsidRPr="001C249A" w:rsidRDefault="001C249A" w:rsidP="001C249A">
      <w:pPr>
        <w:ind w:left="454" w:hanging="454"/>
      </w:pPr>
    </w:p>
    <w:p w14:paraId="64A34AF3" w14:textId="77777777" w:rsidR="001C249A" w:rsidRPr="001C249A" w:rsidRDefault="001C249A" w:rsidP="001C249A">
      <w:pPr>
        <w:ind w:left="454" w:hanging="454"/>
      </w:pPr>
    </w:p>
    <w:p w14:paraId="677F2AFC" w14:textId="77777777" w:rsidR="001C249A" w:rsidRPr="001C249A" w:rsidRDefault="001C249A" w:rsidP="001C249A">
      <w:pPr>
        <w:ind w:left="454" w:hanging="454"/>
      </w:pPr>
    </w:p>
    <w:p w14:paraId="14A0F62B" w14:textId="77777777" w:rsidR="001C249A" w:rsidRPr="001C249A" w:rsidRDefault="001C249A" w:rsidP="001C249A">
      <w:pPr>
        <w:ind w:left="454" w:hanging="454"/>
      </w:pPr>
    </w:p>
    <w:p w14:paraId="190F2E41" w14:textId="77777777" w:rsidR="001C249A" w:rsidRPr="001C249A" w:rsidRDefault="001C249A" w:rsidP="001C249A">
      <w:pPr>
        <w:ind w:left="454" w:hanging="454"/>
      </w:pPr>
    </w:p>
    <w:p w14:paraId="766E2390" w14:textId="77777777" w:rsidR="001C249A" w:rsidRPr="001C249A" w:rsidRDefault="001C249A" w:rsidP="001C249A">
      <w:pPr>
        <w:ind w:left="454" w:hanging="454"/>
      </w:pPr>
    </w:p>
    <w:p w14:paraId="7A57551A" w14:textId="77777777" w:rsidR="001C249A" w:rsidRPr="001C249A" w:rsidRDefault="001C249A" w:rsidP="001C249A">
      <w:pPr>
        <w:ind w:left="454" w:hanging="454"/>
      </w:pPr>
    </w:p>
    <w:p w14:paraId="0368C826" w14:textId="77777777" w:rsidR="001C249A" w:rsidRPr="001C249A" w:rsidRDefault="001C249A" w:rsidP="001C249A">
      <w:pPr>
        <w:ind w:left="454" w:hanging="454"/>
      </w:pPr>
    </w:p>
    <w:p w14:paraId="65D31D77" w14:textId="77777777" w:rsidR="001C249A" w:rsidRPr="001C249A" w:rsidRDefault="001C249A" w:rsidP="001C249A">
      <w:pPr>
        <w:ind w:left="454" w:hanging="454"/>
      </w:pPr>
    </w:p>
    <w:p w14:paraId="6F1E38E4" w14:textId="77777777" w:rsidR="001C249A" w:rsidRPr="001C249A" w:rsidRDefault="001C249A" w:rsidP="001C249A">
      <w:pPr>
        <w:ind w:left="454" w:hanging="454"/>
      </w:pPr>
    </w:p>
    <w:p w14:paraId="75797AC9" w14:textId="77777777" w:rsidR="001C249A" w:rsidRPr="001C249A" w:rsidRDefault="001C249A" w:rsidP="001C249A">
      <w:pPr>
        <w:tabs>
          <w:tab w:val="clear" w:pos="454"/>
          <w:tab w:val="clear" w:pos="907"/>
          <w:tab w:val="clear" w:pos="1361"/>
          <w:tab w:val="clear" w:pos="4961"/>
          <w:tab w:val="right" w:pos="5953"/>
          <w:tab w:val="right" w:leader="dot" w:pos="9916"/>
        </w:tabs>
        <w:rPr>
          <w:b/>
          <w:bCs/>
        </w:rPr>
      </w:pPr>
      <w:r w:rsidRPr="001C249A">
        <w:tab/>
      </w:r>
      <w:r w:rsidRPr="001C249A">
        <w:tab/>
        <w:t xml:space="preserve"> </w:t>
      </w:r>
      <w:r w:rsidRPr="001C249A">
        <w:rPr>
          <w:b/>
          <w:bCs/>
        </w:rPr>
        <w:t>[4]</w:t>
      </w:r>
    </w:p>
    <w:p w14:paraId="506869E1" w14:textId="77777777" w:rsidR="001C249A" w:rsidRPr="001C249A" w:rsidRDefault="001C249A" w:rsidP="001C249A">
      <w:pPr>
        <w:ind w:left="454" w:hanging="454"/>
      </w:pPr>
    </w:p>
    <w:p w14:paraId="50B2B621" w14:textId="77777777" w:rsidR="001C249A" w:rsidRPr="001C249A" w:rsidRDefault="001C249A" w:rsidP="001C249A">
      <w:pPr>
        <w:ind w:left="454" w:hanging="454"/>
      </w:pPr>
    </w:p>
    <w:p w14:paraId="4109086F" w14:textId="7E31FFC7" w:rsidR="00C82692" w:rsidRDefault="006C120C" w:rsidP="00C82692">
      <w:pPr>
        <w:ind w:left="454" w:hanging="454"/>
      </w:pPr>
      <w:r>
        <w:rPr>
          <w:noProof/>
        </w:rPr>
        <w:drawing>
          <wp:anchor distT="0" distB="0" distL="114300" distR="114300" simplePos="0" relativeHeight="251658243" behindDoc="0" locked="0" layoutInCell="1" allowOverlap="1" wp14:anchorId="47A5E1E7" wp14:editId="2D709407">
            <wp:simplePos x="0" y="0"/>
            <wp:positionH relativeFrom="column">
              <wp:posOffset>1304925</wp:posOffset>
            </wp:positionH>
            <wp:positionV relativeFrom="paragraph">
              <wp:posOffset>348615</wp:posOffset>
            </wp:positionV>
            <wp:extent cx="4020320" cy="4084328"/>
            <wp:effectExtent l="0" t="0" r="0" b="0"/>
            <wp:wrapTopAndBottom/>
            <wp:docPr id="860445494" name="Picture 5" descr="The graph of y = x is drawn on th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445494" name="Picture 5" descr="The graph of y = x is drawn on the grid"/>
                    <pic:cNvPicPr/>
                  </pic:nvPicPr>
                  <pic:blipFill>
                    <a:blip r:embed="rId60"/>
                    <a:stretch>
                      <a:fillRect/>
                    </a:stretch>
                  </pic:blipFill>
                  <pic:spPr>
                    <a:xfrm>
                      <a:off x="0" y="0"/>
                      <a:ext cx="4020320" cy="4084328"/>
                    </a:xfrm>
                    <a:prstGeom prst="rect">
                      <a:avLst/>
                    </a:prstGeom>
                  </pic:spPr>
                </pic:pic>
              </a:graphicData>
            </a:graphic>
          </wp:anchor>
        </w:drawing>
      </w:r>
      <w:r w:rsidR="001C249A" w:rsidRPr="001C249A">
        <w:rPr>
          <w:b/>
          <w:bCs/>
        </w:rPr>
        <w:t>19</w:t>
      </w:r>
      <w:r w:rsidR="001C249A" w:rsidRPr="001C249A">
        <w:tab/>
        <w:t xml:space="preserve">The graph of </w:t>
      </w:r>
      <w:r w:rsidR="00C82692" w:rsidRPr="00C82692">
        <w:rPr>
          <w:i/>
          <w:iCs/>
        </w:rPr>
        <w:t>y</w:t>
      </w:r>
      <w:r w:rsidR="00C82692">
        <w:t xml:space="preserve"> = </w:t>
      </w:r>
      <w:r w:rsidR="00C82692" w:rsidRPr="00C82692">
        <w:rPr>
          <w:i/>
          <w:iCs/>
        </w:rPr>
        <w:t>x</w:t>
      </w:r>
      <w:r w:rsidR="001C249A" w:rsidRPr="001C249A">
        <w:t xml:space="preserve"> is drawn on the grid</w:t>
      </w:r>
      <w:r w:rsidR="00C82692">
        <w:t>.</w:t>
      </w:r>
    </w:p>
    <w:p w14:paraId="5F4E443E" w14:textId="099A30C1" w:rsidR="00C82692" w:rsidRDefault="00C82692" w:rsidP="00C82692">
      <w:pPr>
        <w:ind w:left="454" w:hanging="454"/>
      </w:pPr>
    </w:p>
    <w:p w14:paraId="7025E53F" w14:textId="79CB1001" w:rsidR="00CE0E5B" w:rsidRDefault="00CE0E5B">
      <w:pPr>
        <w:spacing w:line="240" w:lineRule="auto"/>
      </w:pPr>
    </w:p>
    <w:p w14:paraId="59B3FA18" w14:textId="77777777" w:rsidR="004B3C1F" w:rsidRPr="004B3C1F" w:rsidRDefault="004B3C1F" w:rsidP="004B3C1F">
      <w:pPr>
        <w:ind w:left="454" w:hanging="454"/>
      </w:pPr>
      <w:r w:rsidRPr="004B3C1F">
        <w:tab/>
        <w:t xml:space="preserve">The region </w:t>
      </w:r>
      <w:r w:rsidRPr="004B3C1F">
        <w:rPr>
          <w:b/>
          <w:bCs/>
        </w:rPr>
        <w:t>R</w:t>
      </w:r>
      <w:r w:rsidRPr="004B3C1F">
        <w:t xml:space="preserve"> satisfies the following inequalities.</w:t>
      </w:r>
    </w:p>
    <w:p w14:paraId="688E509E" w14:textId="77777777" w:rsidR="004B3C1F" w:rsidRPr="004B3C1F" w:rsidRDefault="004B3C1F" w:rsidP="004B3C1F">
      <w:pPr>
        <w:ind w:left="454" w:hanging="454"/>
      </w:pPr>
    </w:p>
    <w:p w14:paraId="421F8C8C" w14:textId="26F3E072" w:rsidR="004B3C1F" w:rsidRDefault="004B3C1F" w:rsidP="00B86F37">
      <w:pPr>
        <w:tabs>
          <w:tab w:val="clear" w:pos="1361"/>
          <w:tab w:val="left" w:pos="1620"/>
          <w:tab w:val="left" w:pos="2700"/>
        </w:tabs>
        <w:ind w:left="454" w:hanging="454"/>
      </w:pPr>
      <w:r w:rsidRPr="004B3C1F">
        <w:tab/>
      </w:r>
      <w:r w:rsidR="00B61ACC" w:rsidRPr="00B61ACC">
        <w:rPr>
          <w:i/>
          <w:iCs/>
        </w:rPr>
        <w:t>y</w:t>
      </w:r>
      <w:r w:rsidR="00BF0D07" w:rsidRPr="00B61ACC">
        <w:rPr>
          <w:i/>
          <w:iCs/>
        </w:rPr>
        <w:t xml:space="preserve"> </w:t>
      </w:r>
      <w:r w:rsidR="00C639EA">
        <w:rPr>
          <w:rFonts w:ascii="Cambria Math" w:eastAsia="SimHei" w:hAnsi="Cambria Math"/>
        </w:rPr>
        <w:t>⩽</w:t>
      </w:r>
      <w:r w:rsidR="00E62741">
        <w:t xml:space="preserve"> </w:t>
      </w:r>
      <w:r w:rsidR="00E62741" w:rsidRPr="00E62741">
        <w:rPr>
          <w:i/>
          <w:iCs/>
        </w:rPr>
        <w:t>x</w:t>
      </w:r>
      <w:r w:rsidR="00E62741">
        <w:rPr>
          <w:i/>
          <w:iCs/>
        </w:rPr>
        <w:tab/>
      </w:r>
      <w:r w:rsidR="00A305E1">
        <w:rPr>
          <w:i/>
          <w:iCs/>
        </w:rPr>
        <w:t xml:space="preserve">y </w:t>
      </w:r>
      <w:r w:rsidR="00C639EA">
        <w:rPr>
          <w:rFonts w:ascii="Cambria Math" w:eastAsia="SimHei" w:hAnsi="Cambria Math"/>
        </w:rPr>
        <w:t>⩾</w:t>
      </w:r>
      <w:r w:rsidR="00D366D6">
        <w:rPr>
          <w:rFonts w:ascii="Cambria Math" w:eastAsia="SimHei" w:hAnsi="Cambria Math"/>
        </w:rPr>
        <w:t xml:space="preserve"> </w:t>
      </w:r>
      <w:r w:rsidR="00C639EA">
        <w:rPr>
          <w:position w:val="4"/>
        </w:rPr>
        <w:t>-</w:t>
      </w:r>
      <w:r w:rsidR="00C639EA">
        <w:t>3</w:t>
      </w:r>
      <w:r w:rsidR="00D366D6">
        <w:tab/>
      </w:r>
      <w:r w:rsidR="00BD79FF" w:rsidRPr="00C66970">
        <w:rPr>
          <w:position w:val="-10"/>
        </w:rPr>
        <w:object w:dxaOrig="1160" w:dyaOrig="300" w14:anchorId="669F1D6E">
          <v:shape id="_x0000_i1053" type="#_x0000_t75" style="width:57pt;height:15pt" o:ole="">
            <v:imagedata r:id="rId61" o:title=""/>
          </v:shape>
          <o:OLEObject Type="Embed" ProgID="Equation.DSMT4" ShapeID="_x0000_i1053" DrawAspect="Content" ObjectID="_1777104906" r:id="rId62"/>
        </w:object>
      </w:r>
    </w:p>
    <w:p w14:paraId="4C19086B" w14:textId="77777777" w:rsidR="00E62741" w:rsidRPr="004B3C1F" w:rsidRDefault="00E62741" w:rsidP="004B3C1F">
      <w:pPr>
        <w:ind w:left="454" w:hanging="454"/>
      </w:pPr>
    </w:p>
    <w:p w14:paraId="4F5FBB0A" w14:textId="20A6AE00" w:rsidR="004B3C1F" w:rsidRPr="004B3C1F" w:rsidRDefault="004B3C1F" w:rsidP="004B3C1F">
      <w:pPr>
        <w:ind w:left="454" w:hanging="454"/>
      </w:pPr>
      <w:r w:rsidRPr="004B3C1F">
        <w:tab/>
        <w:t xml:space="preserve">By drawing two more straight lines on the grid, find and label the region </w:t>
      </w:r>
      <w:r w:rsidRPr="004B3C1F">
        <w:rPr>
          <w:b/>
          <w:bCs/>
        </w:rPr>
        <w:t>R</w:t>
      </w:r>
      <w:r w:rsidRPr="004B3C1F">
        <w:t>.</w:t>
      </w:r>
      <w:r w:rsidRPr="004B3C1F">
        <w:tab/>
      </w:r>
      <w:r w:rsidR="00341235">
        <w:tab/>
      </w:r>
      <w:r w:rsidR="00341235">
        <w:tab/>
      </w:r>
      <w:r w:rsidRPr="004B3C1F">
        <w:rPr>
          <w:b/>
          <w:bCs/>
        </w:rPr>
        <w:t>[6]</w:t>
      </w:r>
    </w:p>
    <w:p w14:paraId="28426FF3" w14:textId="77777777" w:rsidR="00CE0E5B" w:rsidRDefault="00CE0E5B">
      <w:pPr>
        <w:spacing w:line="240" w:lineRule="auto"/>
      </w:pPr>
    </w:p>
    <w:p w14:paraId="45256BD4" w14:textId="1267853C" w:rsidR="00A85A5E" w:rsidRDefault="00A85A5E">
      <w:pPr>
        <w:tabs>
          <w:tab w:val="clear" w:pos="454"/>
          <w:tab w:val="clear" w:pos="907"/>
          <w:tab w:val="clear" w:pos="1361"/>
          <w:tab w:val="clear" w:pos="4961"/>
        </w:tabs>
        <w:suppressAutoHyphens w:val="0"/>
        <w:autoSpaceDE/>
        <w:autoSpaceDN/>
        <w:adjustRightInd/>
        <w:spacing w:line="240" w:lineRule="auto"/>
        <w:textAlignment w:val="auto"/>
      </w:pPr>
      <w:r>
        <w:br w:type="page"/>
      </w:r>
    </w:p>
    <w:p w14:paraId="5A61FEC7" w14:textId="77777777" w:rsidR="00CE0E5B" w:rsidRDefault="00CE0E5B">
      <w:pPr>
        <w:spacing w:line="240" w:lineRule="auto"/>
      </w:pPr>
    </w:p>
    <w:p w14:paraId="434889BA" w14:textId="77777777" w:rsidR="000007A7" w:rsidRPr="000007A7" w:rsidRDefault="000007A7" w:rsidP="00CC3D14">
      <w:pPr>
        <w:spacing w:after="120"/>
        <w:ind w:left="454" w:hanging="454"/>
      </w:pPr>
      <w:r w:rsidRPr="000007A7">
        <w:rPr>
          <w:b/>
          <w:bCs/>
        </w:rPr>
        <w:t>20</w:t>
      </w:r>
      <w:r w:rsidRPr="000007A7">
        <w:tab/>
        <w:t>Work out.</w:t>
      </w:r>
    </w:p>
    <w:p w14:paraId="1B2EA290" w14:textId="5E96C2E2" w:rsidR="000007A7" w:rsidRPr="000007A7" w:rsidRDefault="000007A7" w:rsidP="00746968">
      <w:pPr>
        <w:ind w:left="454" w:hanging="454"/>
      </w:pPr>
      <w:r w:rsidRPr="000007A7">
        <w:tab/>
      </w:r>
      <w:r w:rsidR="009A1B6D" w:rsidRPr="009A1B6D">
        <w:rPr>
          <w:position w:val="-6"/>
        </w:rPr>
        <w:object w:dxaOrig="499" w:dyaOrig="460" w14:anchorId="3A1CCDC5">
          <v:shape id="_x0000_i1041" type="#_x0000_t75" style="width:24.75pt;height:23.25pt" o:ole="">
            <v:imagedata r:id="rId63" o:title=""/>
          </v:shape>
          <o:OLEObject Type="Embed" ProgID="Equation.DSMT4" ShapeID="_x0000_i1041" DrawAspect="Content" ObjectID="_1777104907" r:id="rId64"/>
        </w:object>
      </w:r>
    </w:p>
    <w:p w14:paraId="671F2AC7" w14:textId="77777777" w:rsidR="000007A7" w:rsidRPr="000007A7" w:rsidRDefault="000007A7" w:rsidP="000007A7">
      <w:pPr>
        <w:ind w:left="454" w:hanging="454"/>
      </w:pPr>
    </w:p>
    <w:p w14:paraId="31B90489" w14:textId="77777777" w:rsidR="000007A7" w:rsidRPr="000007A7" w:rsidRDefault="000007A7" w:rsidP="000007A7">
      <w:pPr>
        <w:ind w:left="454" w:hanging="454"/>
      </w:pPr>
    </w:p>
    <w:p w14:paraId="21EFD95B" w14:textId="77777777" w:rsidR="000007A7" w:rsidRPr="000007A7" w:rsidRDefault="000007A7" w:rsidP="000007A7">
      <w:pPr>
        <w:ind w:left="454" w:hanging="454"/>
      </w:pPr>
    </w:p>
    <w:p w14:paraId="09724CE2" w14:textId="77777777" w:rsidR="000007A7" w:rsidRPr="000007A7" w:rsidRDefault="000007A7" w:rsidP="000007A7">
      <w:pPr>
        <w:ind w:left="454" w:hanging="454"/>
      </w:pPr>
    </w:p>
    <w:p w14:paraId="00FC1EE5" w14:textId="77777777" w:rsidR="000007A7" w:rsidRPr="000007A7" w:rsidRDefault="000007A7" w:rsidP="000007A7">
      <w:pPr>
        <w:ind w:left="454" w:hanging="454"/>
      </w:pPr>
    </w:p>
    <w:p w14:paraId="6339F1C9" w14:textId="77777777" w:rsidR="000007A7" w:rsidRPr="000007A7" w:rsidRDefault="000007A7" w:rsidP="000007A7">
      <w:pPr>
        <w:ind w:left="454" w:hanging="454"/>
      </w:pPr>
    </w:p>
    <w:p w14:paraId="40FD8782" w14:textId="77777777" w:rsidR="000007A7" w:rsidRPr="000007A7" w:rsidRDefault="000007A7" w:rsidP="000007A7">
      <w:pPr>
        <w:ind w:left="454" w:hanging="454"/>
      </w:pPr>
    </w:p>
    <w:p w14:paraId="59446336" w14:textId="77777777" w:rsidR="000007A7" w:rsidRPr="000007A7" w:rsidRDefault="000007A7" w:rsidP="000007A7">
      <w:pPr>
        <w:ind w:left="454" w:hanging="454"/>
      </w:pPr>
    </w:p>
    <w:p w14:paraId="2F9EF86B" w14:textId="77777777" w:rsidR="000007A7" w:rsidRPr="000007A7" w:rsidRDefault="000007A7" w:rsidP="000007A7">
      <w:pPr>
        <w:tabs>
          <w:tab w:val="clear" w:pos="454"/>
          <w:tab w:val="clear" w:pos="907"/>
          <w:tab w:val="clear" w:pos="1361"/>
          <w:tab w:val="clear" w:pos="4961"/>
          <w:tab w:val="right" w:pos="5953"/>
          <w:tab w:val="right" w:leader="dot" w:pos="9916"/>
        </w:tabs>
        <w:rPr>
          <w:b/>
          <w:bCs/>
        </w:rPr>
      </w:pPr>
      <w:r w:rsidRPr="000007A7">
        <w:tab/>
      </w:r>
      <w:r w:rsidRPr="000007A7">
        <w:tab/>
      </w:r>
      <w:r w:rsidRPr="000007A7">
        <w:rPr>
          <w:b/>
          <w:bCs/>
        </w:rPr>
        <w:t xml:space="preserve"> [2]</w:t>
      </w:r>
    </w:p>
    <w:p w14:paraId="04188C74" w14:textId="77777777" w:rsidR="000007A7" w:rsidRPr="000007A7" w:rsidRDefault="000007A7" w:rsidP="000007A7">
      <w:pPr>
        <w:ind w:left="454" w:hanging="454"/>
      </w:pPr>
    </w:p>
    <w:p w14:paraId="3CD0E914" w14:textId="14D5E92D" w:rsidR="000007A7" w:rsidRPr="004C099F" w:rsidRDefault="001C6A01" w:rsidP="000007A7">
      <w:pPr>
        <w:ind w:left="454" w:hanging="454"/>
        <w:rPr>
          <w:rFonts w:asciiTheme="majorHAnsi" w:hAnsiTheme="majorHAnsi" w:cstheme="majorHAnsi"/>
        </w:rPr>
      </w:pPr>
      <w:r>
        <w:rPr>
          <w:noProof/>
        </w:rPr>
        <w:drawing>
          <wp:anchor distT="0" distB="0" distL="114300" distR="114300" simplePos="0" relativeHeight="251658252" behindDoc="0" locked="0" layoutInCell="1" allowOverlap="1" wp14:anchorId="57F0C0A6" wp14:editId="1D74A8AC">
            <wp:simplePos x="0" y="0"/>
            <wp:positionH relativeFrom="column">
              <wp:posOffset>310101</wp:posOffset>
            </wp:positionH>
            <wp:positionV relativeFrom="paragraph">
              <wp:posOffset>317362</wp:posOffset>
            </wp:positionV>
            <wp:extent cx="4251969" cy="3133350"/>
            <wp:effectExtent l="0" t="0" r="0" b="0"/>
            <wp:wrapTopAndBottom/>
            <wp:docPr id="425045605" name="Picture 2" descr="A graph of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045605" name="Picture 2" descr="A graph of a function"/>
                    <pic:cNvPicPr/>
                  </pic:nvPicPr>
                  <pic:blipFill>
                    <a:blip r:embed="rId65"/>
                    <a:stretch>
                      <a:fillRect/>
                    </a:stretch>
                  </pic:blipFill>
                  <pic:spPr>
                    <a:xfrm>
                      <a:off x="0" y="0"/>
                      <a:ext cx="4251969" cy="3133350"/>
                    </a:xfrm>
                    <a:prstGeom prst="rect">
                      <a:avLst/>
                    </a:prstGeom>
                  </pic:spPr>
                </pic:pic>
              </a:graphicData>
            </a:graphic>
          </wp:anchor>
        </w:drawing>
      </w:r>
      <w:r w:rsidR="000007A7" w:rsidRPr="000007A7">
        <w:rPr>
          <w:b/>
          <w:bCs/>
        </w:rPr>
        <w:t>21</w:t>
      </w:r>
      <w:r w:rsidR="000007A7" w:rsidRPr="000007A7">
        <w:tab/>
        <w:t xml:space="preserve">The graph of </w:t>
      </w:r>
      <w:r w:rsidR="007B74D9" w:rsidRPr="007B74D9">
        <w:rPr>
          <w:position w:val="-10"/>
        </w:rPr>
        <w:object w:dxaOrig="660" w:dyaOrig="340" w14:anchorId="17E016CA">
          <v:shape id="_x0000_i1042" type="#_x0000_t75" style="width:33.75pt;height:18.75pt" o:ole="">
            <v:imagedata r:id="rId66" o:title=""/>
          </v:shape>
          <o:OLEObject Type="Embed" ProgID="Equation.DSMT4" ShapeID="_x0000_i1042" DrawAspect="Content" ObjectID="_1777104908" r:id="rId67"/>
        </w:object>
      </w:r>
      <w:r w:rsidR="000007A7" w:rsidRPr="000007A7">
        <w:t xml:space="preserve"> is shown below for</w:t>
      </w:r>
      <w:r w:rsidR="00546838">
        <w:t xml:space="preserve"> </w:t>
      </w:r>
      <w:r w:rsidR="00994902" w:rsidRPr="00546838">
        <w:rPr>
          <w:position w:val="-4"/>
        </w:rPr>
        <w:object w:dxaOrig="300" w:dyaOrig="279" w14:anchorId="01DF764B">
          <v:shape id="_x0000_i1043" type="#_x0000_t75" style="width:14.25pt;height:14.25pt" o:ole="">
            <v:imagedata r:id="rId68" o:title=""/>
          </v:shape>
          <o:OLEObject Type="Embed" ProgID="Equation.DSMT4" ShapeID="_x0000_i1043" DrawAspect="Content" ObjectID="_1777104909" r:id="rId69"/>
        </w:object>
      </w:r>
      <w:r w:rsidR="00994902">
        <w:t xml:space="preserve"> </w:t>
      </w:r>
      <w:r w:rsidR="00E77423" w:rsidRPr="004C099F">
        <w:rPr>
          <w:rFonts w:ascii="Cambria Math" w:eastAsia="SimHei" w:hAnsi="Cambria Math" w:cs="Cambria Math"/>
        </w:rPr>
        <w:t>⩽</w:t>
      </w:r>
      <w:r w:rsidR="000007A7" w:rsidRPr="004C099F">
        <w:rPr>
          <w:rFonts w:asciiTheme="majorHAnsi" w:hAnsiTheme="majorHAnsi" w:cstheme="majorHAnsi"/>
        </w:rPr>
        <w:t xml:space="preserve"> </w:t>
      </w:r>
      <w:r w:rsidR="00E77423" w:rsidRPr="004C099F">
        <w:rPr>
          <w:rFonts w:asciiTheme="majorHAnsi" w:hAnsiTheme="majorHAnsi" w:cstheme="majorHAnsi"/>
          <w:i/>
          <w:iCs/>
        </w:rPr>
        <w:t>x</w:t>
      </w:r>
      <w:r w:rsidR="00E77423" w:rsidRPr="004C099F">
        <w:rPr>
          <w:rFonts w:asciiTheme="majorHAnsi" w:hAnsiTheme="majorHAnsi" w:cstheme="majorHAnsi"/>
        </w:rPr>
        <w:t xml:space="preserve"> </w:t>
      </w:r>
      <w:r w:rsidR="00E77423" w:rsidRPr="004C099F">
        <w:rPr>
          <w:rFonts w:ascii="Cambria Math" w:eastAsia="SimHei" w:hAnsi="Cambria Math" w:cs="Cambria Math"/>
        </w:rPr>
        <w:t>⩽</w:t>
      </w:r>
      <w:r w:rsidR="001210DE" w:rsidRPr="004C099F">
        <w:rPr>
          <w:rFonts w:asciiTheme="majorHAnsi" w:hAnsiTheme="majorHAnsi" w:cstheme="majorHAnsi"/>
        </w:rPr>
        <w:t xml:space="preserve"> 2.</w:t>
      </w:r>
    </w:p>
    <w:p w14:paraId="1AD9D5AB" w14:textId="6BCC39E5" w:rsidR="005609EA" w:rsidRDefault="005609EA" w:rsidP="000007A7">
      <w:pPr>
        <w:tabs>
          <w:tab w:val="clear" w:pos="4961"/>
        </w:tabs>
        <w:ind w:left="907" w:hanging="907"/>
      </w:pPr>
    </w:p>
    <w:p w14:paraId="1983CE93" w14:textId="571CECAD" w:rsidR="000007A7" w:rsidRPr="000007A7" w:rsidRDefault="000007A7" w:rsidP="000007A7">
      <w:pPr>
        <w:tabs>
          <w:tab w:val="clear" w:pos="4961"/>
        </w:tabs>
        <w:ind w:left="907" w:hanging="907"/>
      </w:pPr>
      <w:r w:rsidRPr="000007A7">
        <w:tab/>
      </w:r>
      <w:r w:rsidRPr="000007A7">
        <w:rPr>
          <w:b/>
          <w:bCs/>
        </w:rPr>
        <w:t>(a)</w:t>
      </w:r>
      <w:r w:rsidRPr="000007A7">
        <w:tab/>
        <w:t xml:space="preserve">Find the equation of the image when </w:t>
      </w:r>
      <w:r w:rsidR="001C0F4C" w:rsidRPr="001C0F4C">
        <w:rPr>
          <w:position w:val="-10"/>
        </w:rPr>
        <w:object w:dxaOrig="660" w:dyaOrig="340" w14:anchorId="406E93B4">
          <v:shape id="_x0000_i1044" type="#_x0000_t75" style="width:33.75pt;height:18.75pt" o:ole="">
            <v:imagedata r:id="rId70" o:title=""/>
          </v:shape>
          <o:OLEObject Type="Embed" ProgID="Equation.DSMT4" ShapeID="_x0000_i1044" DrawAspect="Content" ObjectID="_1777104910" r:id="rId71"/>
        </w:object>
      </w:r>
      <w:r w:rsidRPr="000007A7">
        <w:t xml:space="preserve"> is reflected in the line</w:t>
      </w:r>
      <w:r w:rsidR="001C0F4C">
        <w:t xml:space="preserve"> </w:t>
      </w:r>
      <w:r w:rsidR="001C0F4C" w:rsidRPr="00937347">
        <w:rPr>
          <w:i/>
          <w:iCs/>
        </w:rPr>
        <w:t>y</w:t>
      </w:r>
      <w:r w:rsidR="001C0F4C">
        <w:t xml:space="preserve"> = </w:t>
      </w:r>
      <w:r w:rsidR="001405B7">
        <w:t>3</w:t>
      </w:r>
      <w:r w:rsidRPr="000007A7">
        <w:t>.</w:t>
      </w:r>
    </w:p>
    <w:p w14:paraId="7098AA20" w14:textId="77777777" w:rsidR="000007A7" w:rsidRPr="000007A7" w:rsidRDefault="000007A7" w:rsidP="000007A7">
      <w:pPr>
        <w:ind w:left="454" w:hanging="454"/>
      </w:pPr>
    </w:p>
    <w:p w14:paraId="2BC38DD4" w14:textId="77777777" w:rsidR="000007A7" w:rsidRPr="000007A7" w:rsidRDefault="000007A7" w:rsidP="000007A7">
      <w:pPr>
        <w:ind w:left="454" w:hanging="454"/>
      </w:pPr>
    </w:p>
    <w:p w14:paraId="0824CFC4" w14:textId="77777777" w:rsidR="000007A7" w:rsidRPr="000007A7" w:rsidRDefault="000007A7" w:rsidP="000007A7">
      <w:pPr>
        <w:tabs>
          <w:tab w:val="clear" w:pos="454"/>
          <w:tab w:val="clear" w:pos="907"/>
          <w:tab w:val="clear" w:pos="1361"/>
          <w:tab w:val="clear" w:pos="4961"/>
          <w:tab w:val="right" w:pos="5669"/>
          <w:tab w:val="left" w:pos="5953"/>
          <w:tab w:val="right" w:leader="dot" w:pos="9916"/>
        </w:tabs>
      </w:pPr>
      <w:r w:rsidRPr="000007A7">
        <w:tab/>
      </w:r>
      <w:r w:rsidRPr="000007A7">
        <w:rPr>
          <w:b/>
          <w:bCs/>
        </w:rPr>
        <w:t>(a)</w:t>
      </w:r>
      <w:r w:rsidRPr="000007A7">
        <w:tab/>
      </w:r>
      <w:r w:rsidRPr="000007A7">
        <w:tab/>
      </w:r>
      <w:r w:rsidRPr="000007A7">
        <w:rPr>
          <w:b/>
          <w:bCs/>
        </w:rPr>
        <w:t xml:space="preserve"> [2]</w:t>
      </w:r>
    </w:p>
    <w:p w14:paraId="07434C34" w14:textId="77777777" w:rsidR="000007A7" w:rsidRPr="000007A7" w:rsidRDefault="000007A7" w:rsidP="000007A7">
      <w:pPr>
        <w:ind w:left="454" w:hanging="454"/>
      </w:pPr>
    </w:p>
    <w:p w14:paraId="3BCF0AA2" w14:textId="627799A8" w:rsidR="000007A7" w:rsidRPr="000007A7" w:rsidRDefault="000007A7" w:rsidP="001405B7">
      <w:pPr>
        <w:tabs>
          <w:tab w:val="clear" w:pos="4961"/>
        </w:tabs>
        <w:ind w:left="907" w:hanging="907"/>
      </w:pPr>
      <w:r w:rsidRPr="000007A7">
        <w:tab/>
      </w:r>
      <w:r w:rsidRPr="000007A7">
        <w:rPr>
          <w:b/>
          <w:bCs/>
        </w:rPr>
        <w:t>(b)</w:t>
      </w:r>
      <w:r w:rsidRPr="000007A7">
        <w:tab/>
        <w:t xml:space="preserve">Describe the </w:t>
      </w:r>
      <w:r w:rsidRPr="000007A7">
        <w:rPr>
          <w:b/>
          <w:bCs/>
        </w:rPr>
        <w:t>single</w:t>
      </w:r>
      <w:r w:rsidRPr="000007A7">
        <w:t xml:space="preserve"> transformation that maps the graph of </w:t>
      </w:r>
      <w:r w:rsidR="00937347" w:rsidRPr="00937347">
        <w:rPr>
          <w:position w:val="-10"/>
        </w:rPr>
        <w:object w:dxaOrig="660" w:dyaOrig="340" w14:anchorId="5451472B">
          <v:shape id="_x0000_i1045" type="#_x0000_t75" style="width:33.75pt;height:18.75pt" o:ole="">
            <v:imagedata r:id="rId72" o:title=""/>
          </v:shape>
          <o:OLEObject Type="Embed" ProgID="Equation.DSMT4" ShapeID="_x0000_i1045" DrawAspect="Content" ObjectID="_1777104911" r:id="rId73"/>
        </w:object>
      </w:r>
      <w:r w:rsidRPr="000007A7">
        <w:t xml:space="preserve"> onto the graph </w:t>
      </w:r>
      <w:r w:rsidR="00937347">
        <w:br/>
      </w:r>
      <w:r w:rsidRPr="000007A7">
        <w:t>of</w:t>
      </w:r>
      <w:r w:rsidR="00006687">
        <w:t xml:space="preserve"> </w:t>
      </w:r>
      <w:r w:rsidR="00006687" w:rsidRPr="009D4686">
        <w:rPr>
          <w:position w:val="-10"/>
        </w:rPr>
        <w:object w:dxaOrig="1560" w:dyaOrig="340" w14:anchorId="08EB6BBA">
          <v:shape id="_x0000_i1046" type="#_x0000_t75" style="width:78pt;height:17.25pt" o:ole="">
            <v:imagedata r:id="rId74" o:title=""/>
          </v:shape>
          <o:OLEObject Type="Embed" ProgID="Equation.DSMT4" ShapeID="_x0000_i1046" DrawAspect="Content" ObjectID="_1777104912" r:id="rId75"/>
        </w:object>
      </w:r>
    </w:p>
    <w:p w14:paraId="10D7B4FB" w14:textId="77777777" w:rsidR="000007A7" w:rsidRPr="000007A7" w:rsidRDefault="000007A7" w:rsidP="000007A7">
      <w:pPr>
        <w:ind w:left="454" w:hanging="454"/>
      </w:pPr>
    </w:p>
    <w:p w14:paraId="3E46C9A4" w14:textId="77777777" w:rsidR="000007A7" w:rsidRPr="000007A7" w:rsidRDefault="000007A7" w:rsidP="000007A7">
      <w:pPr>
        <w:ind w:left="454" w:hanging="454"/>
      </w:pPr>
    </w:p>
    <w:p w14:paraId="3CB264DB" w14:textId="77777777" w:rsidR="000007A7" w:rsidRPr="000007A7" w:rsidRDefault="000007A7" w:rsidP="000007A7">
      <w:pPr>
        <w:ind w:left="454" w:hanging="454"/>
      </w:pPr>
    </w:p>
    <w:p w14:paraId="22D3FBF4" w14:textId="77777777" w:rsidR="000007A7" w:rsidRPr="000007A7" w:rsidRDefault="000007A7" w:rsidP="000007A7">
      <w:pPr>
        <w:ind w:left="454" w:hanging="454"/>
      </w:pPr>
    </w:p>
    <w:p w14:paraId="397583AD" w14:textId="77777777" w:rsidR="000007A7" w:rsidRPr="000007A7" w:rsidRDefault="000007A7" w:rsidP="000007A7">
      <w:pPr>
        <w:ind w:left="454" w:hanging="454"/>
      </w:pPr>
    </w:p>
    <w:p w14:paraId="4628087B" w14:textId="77777777" w:rsidR="000007A7" w:rsidRPr="000007A7" w:rsidRDefault="000007A7" w:rsidP="000007A7">
      <w:pPr>
        <w:ind w:left="454" w:hanging="454"/>
      </w:pPr>
    </w:p>
    <w:p w14:paraId="08DA25E3" w14:textId="77777777" w:rsidR="000007A7" w:rsidRPr="000007A7" w:rsidRDefault="000007A7" w:rsidP="000007A7">
      <w:pPr>
        <w:ind w:left="454" w:hanging="454"/>
      </w:pPr>
    </w:p>
    <w:p w14:paraId="33EC28B8" w14:textId="77777777" w:rsidR="000007A7" w:rsidRPr="000007A7" w:rsidRDefault="000007A7" w:rsidP="000007A7">
      <w:pPr>
        <w:ind w:left="454" w:hanging="454"/>
      </w:pPr>
    </w:p>
    <w:p w14:paraId="05E2D79D" w14:textId="77777777" w:rsidR="000007A7" w:rsidRPr="000007A7" w:rsidRDefault="000007A7" w:rsidP="000007A7">
      <w:pPr>
        <w:tabs>
          <w:tab w:val="clear" w:pos="454"/>
          <w:tab w:val="clear" w:pos="907"/>
          <w:tab w:val="clear" w:pos="1361"/>
          <w:tab w:val="clear" w:pos="4961"/>
          <w:tab w:val="right" w:leader="dot" w:pos="9916"/>
        </w:tabs>
        <w:ind w:left="907"/>
      </w:pPr>
      <w:r w:rsidRPr="000007A7">
        <w:tab/>
      </w:r>
    </w:p>
    <w:p w14:paraId="6A76616C" w14:textId="77777777" w:rsidR="000007A7" w:rsidRPr="000007A7" w:rsidRDefault="000007A7" w:rsidP="000007A7">
      <w:pPr>
        <w:tabs>
          <w:tab w:val="clear" w:pos="454"/>
          <w:tab w:val="clear" w:pos="907"/>
          <w:tab w:val="clear" w:pos="1361"/>
          <w:tab w:val="clear" w:pos="4961"/>
          <w:tab w:val="right" w:leader="dot" w:pos="9916"/>
        </w:tabs>
        <w:ind w:left="907"/>
      </w:pPr>
    </w:p>
    <w:p w14:paraId="5A845FB3" w14:textId="77777777" w:rsidR="000007A7" w:rsidRPr="000007A7" w:rsidRDefault="000007A7" w:rsidP="000007A7">
      <w:pPr>
        <w:tabs>
          <w:tab w:val="clear" w:pos="454"/>
          <w:tab w:val="clear" w:pos="907"/>
          <w:tab w:val="clear" w:pos="1361"/>
          <w:tab w:val="clear" w:pos="4961"/>
          <w:tab w:val="right" w:leader="dot" w:pos="9916"/>
        </w:tabs>
        <w:ind w:left="907"/>
        <w:rPr>
          <w:b/>
          <w:bCs/>
        </w:rPr>
      </w:pPr>
      <w:r w:rsidRPr="000007A7">
        <w:tab/>
      </w:r>
      <w:r w:rsidRPr="000007A7">
        <w:rPr>
          <w:b/>
          <w:bCs/>
        </w:rPr>
        <w:t>[4]</w:t>
      </w:r>
    </w:p>
    <w:p w14:paraId="14825E84" w14:textId="038AA28C" w:rsidR="00605DFB" w:rsidRDefault="00605DFB">
      <w:pPr>
        <w:tabs>
          <w:tab w:val="clear" w:pos="454"/>
          <w:tab w:val="clear" w:pos="907"/>
          <w:tab w:val="clear" w:pos="1361"/>
          <w:tab w:val="clear" w:pos="4961"/>
        </w:tabs>
        <w:suppressAutoHyphens w:val="0"/>
        <w:autoSpaceDE/>
        <w:autoSpaceDN/>
        <w:adjustRightInd/>
        <w:spacing w:line="240" w:lineRule="auto"/>
        <w:textAlignment w:val="auto"/>
      </w:pPr>
      <w:r>
        <w:br w:type="page"/>
      </w:r>
    </w:p>
    <w:p w14:paraId="51E89CF3"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4235AB55" w14:textId="77777777" w:rsidR="004F514F" w:rsidRPr="004F514F" w:rsidRDefault="004F514F" w:rsidP="004F514F">
      <w:pPr>
        <w:ind w:left="454" w:hanging="454"/>
      </w:pPr>
      <w:r w:rsidRPr="004F514F">
        <w:rPr>
          <w:b/>
          <w:bCs/>
        </w:rPr>
        <w:t>22</w:t>
      </w:r>
      <w:r w:rsidRPr="004F514F">
        <w:tab/>
        <w:t>In this question all angles are given in degrees.</w:t>
      </w:r>
    </w:p>
    <w:p w14:paraId="1FFAC515" w14:textId="77777777" w:rsidR="004F514F" w:rsidRPr="004F514F" w:rsidRDefault="004F514F" w:rsidP="004F514F">
      <w:pPr>
        <w:ind w:left="454" w:hanging="454"/>
      </w:pPr>
    </w:p>
    <w:p w14:paraId="0480DDEF" w14:textId="58CA3851" w:rsidR="004F514F" w:rsidRPr="004F514F" w:rsidRDefault="00942FBB" w:rsidP="00942FBB">
      <w:pPr>
        <w:ind w:left="454" w:hanging="454"/>
      </w:pPr>
      <w:r>
        <w:rPr>
          <w:noProof/>
        </w:rPr>
        <w:drawing>
          <wp:anchor distT="0" distB="0" distL="114300" distR="114300" simplePos="0" relativeHeight="251658253" behindDoc="0" locked="0" layoutInCell="1" allowOverlap="1" wp14:anchorId="7B3D0086" wp14:editId="53BF4FD3">
            <wp:simplePos x="0" y="0"/>
            <wp:positionH relativeFrom="column">
              <wp:posOffset>318052</wp:posOffset>
            </wp:positionH>
            <wp:positionV relativeFrom="paragraph">
              <wp:posOffset>275811</wp:posOffset>
            </wp:positionV>
            <wp:extent cx="3718568" cy="2459741"/>
            <wp:effectExtent l="0" t="0" r="0" b="0"/>
            <wp:wrapTopAndBottom/>
            <wp:docPr id="795514886" name="Picture 3" descr="A, B, C and D are points on the circumference of a circle, centre 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514886" name="Picture 3" descr="A, B, C and D are points on the circumference of a circle, centre O "/>
                    <pic:cNvPicPr/>
                  </pic:nvPicPr>
                  <pic:blipFill>
                    <a:blip r:embed="rId76"/>
                    <a:stretch>
                      <a:fillRect/>
                    </a:stretch>
                  </pic:blipFill>
                  <pic:spPr>
                    <a:xfrm>
                      <a:off x="0" y="0"/>
                      <a:ext cx="3718568" cy="2459741"/>
                    </a:xfrm>
                    <a:prstGeom prst="rect">
                      <a:avLst/>
                    </a:prstGeom>
                  </pic:spPr>
                </pic:pic>
              </a:graphicData>
            </a:graphic>
          </wp:anchor>
        </w:drawing>
      </w:r>
      <w:r w:rsidR="004F514F" w:rsidRPr="004F514F">
        <w:tab/>
        <w:t>A, B, C and D are points on the circumference of a circle, centre O</w:t>
      </w:r>
      <w:r w:rsidR="0072391D">
        <w:t>.</w:t>
      </w:r>
    </w:p>
    <w:p w14:paraId="1EA9D46F" w14:textId="2C15BB96" w:rsidR="0072391D" w:rsidRDefault="0072391D" w:rsidP="004F514F">
      <w:pPr>
        <w:tabs>
          <w:tab w:val="clear" w:pos="4961"/>
        </w:tabs>
        <w:ind w:left="907" w:hanging="907"/>
      </w:pPr>
    </w:p>
    <w:p w14:paraId="5ECEC1E9" w14:textId="0157C193" w:rsidR="004F514F" w:rsidRPr="004F514F" w:rsidRDefault="004F514F" w:rsidP="004F514F">
      <w:pPr>
        <w:tabs>
          <w:tab w:val="clear" w:pos="4961"/>
        </w:tabs>
        <w:ind w:left="907" w:hanging="907"/>
      </w:pPr>
      <w:r w:rsidRPr="004F514F">
        <w:tab/>
      </w:r>
      <w:r w:rsidRPr="004F514F">
        <w:rPr>
          <w:b/>
          <w:bCs/>
        </w:rPr>
        <w:t>(a)</w:t>
      </w:r>
      <w:r w:rsidRPr="004F514F">
        <w:tab/>
        <w:t>Find the size of angle BCD.</w:t>
      </w:r>
    </w:p>
    <w:p w14:paraId="3CF1E84D" w14:textId="77777777" w:rsidR="004F514F" w:rsidRPr="004F514F" w:rsidRDefault="004F514F" w:rsidP="004F514F">
      <w:pPr>
        <w:ind w:left="454" w:hanging="454"/>
      </w:pPr>
    </w:p>
    <w:p w14:paraId="2769B7F4" w14:textId="77777777" w:rsidR="004F514F" w:rsidRPr="004F514F" w:rsidRDefault="004F514F" w:rsidP="004F514F">
      <w:pPr>
        <w:ind w:left="454" w:hanging="454"/>
      </w:pPr>
    </w:p>
    <w:p w14:paraId="1DC2C749" w14:textId="77777777" w:rsidR="004F514F" w:rsidRPr="004F514F" w:rsidRDefault="004F514F" w:rsidP="004F514F">
      <w:pPr>
        <w:ind w:left="454" w:hanging="454"/>
      </w:pPr>
    </w:p>
    <w:p w14:paraId="54640579" w14:textId="77777777" w:rsidR="004F514F" w:rsidRPr="004F514F" w:rsidRDefault="004F514F" w:rsidP="004F514F">
      <w:pPr>
        <w:ind w:left="454" w:hanging="454"/>
      </w:pPr>
    </w:p>
    <w:p w14:paraId="1C32D783" w14:textId="77777777" w:rsidR="004F514F" w:rsidRPr="004F514F" w:rsidRDefault="004F514F" w:rsidP="004F514F">
      <w:pPr>
        <w:ind w:left="454" w:hanging="454"/>
      </w:pPr>
    </w:p>
    <w:p w14:paraId="65828D49" w14:textId="77777777" w:rsidR="004F514F" w:rsidRPr="004F514F" w:rsidRDefault="004F514F" w:rsidP="004F514F">
      <w:pPr>
        <w:ind w:left="454" w:hanging="454"/>
      </w:pPr>
    </w:p>
    <w:p w14:paraId="5C731B69" w14:textId="77777777" w:rsidR="004F514F" w:rsidRPr="004F514F" w:rsidRDefault="004F514F" w:rsidP="004F514F">
      <w:pPr>
        <w:ind w:left="454" w:hanging="454"/>
      </w:pPr>
    </w:p>
    <w:p w14:paraId="46EF6894" w14:textId="77777777" w:rsidR="004F514F" w:rsidRPr="004F514F" w:rsidRDefault="004F514F" w:rsidP="004F514F">
      <w:pPr>
        <w:ind w:left="454" w:hanging="454"/>
      </w:pPr>
    </w:p>
    <w:p w14:paraId="698BE302" w14:textId="77777777" w:rsidR="004F514F" w:rsidRPr="004F514F" w:rsidRDefault="004F514F" w:rsidP="004F514F">
      <w:pPr>
        <w:ind w:left="454" w:hanging="454"/>
      </w:pPr>
    </w:p>
    <w:p w14:paraId="69C21E41" w14:textId="77777777" w:rsidR="004F514F" w:rsidRPr="004F514F" w:rsidRDefault="004F514F" w:rsidP="004F514F">
      <w:pPr>
        <w:ind w:left="454" w:hanging="454"/>
      </w:pPr>
    </w:p>
    <w:p w14:paraId="570F8625" w14:textId="77777777" w:rsidR="004F514F" w:rsidRPr="004F514F" w:rsidRDefault="004F514F" w:rsidP="004F514F">
      <w:pPr>
        <w:ind w:left="454" w:hanging="454"/>
      </w:pPr>
    </w:p>
    <w:p w14:paraId="099A0DD0" w14:textId="77777777" w:rsidR="004F514F" w:rsidRPr="004F514F" w:rsidRDefault="004F514F" w:rsidP="004F514F">
      <w:pPr>
        <w:ind w:left="454" w:hanging="454"/>
      </w:pPr>
    </w:p>
    <w:p w14:paraId="7610AC44" w14:textId="77777777" w:rsidR="004F514F" w:rsidRPr="004F514F" w:rsidRDefault="004F514F" w:rsidP="004F514F">
      <w:pPr>
        <w:ind w:left="454" w:hanging="454"/>
      </w:pPr>
    </w:p>
    <w:p w14:paraId="78ADA662" w14:textId="77777777" w:rsidR="004F514F" w:rsidRPr="004F514F" w:rsidRDefault="004F514F" w:rsidP="004F514F">
      <w:pPr>
        <w:ind w:left="454" w:hanging="454"/>
      </w:pPr>
    </w:p>
    <w:p w14:paraId="38D4FD35" w14:textId="77777777" w:rsidR="004F514F" w:rsidRPr="004F514F" w:rsidRDefault="004F514F" w:rsidP="004F514F">
      <w:pPr>
        <w:ind w:left="454" w:hanging="454"/>
      </w:pPr>
    </w:p>
    <w:p w14:paraId="5E029A9E" w14:textId="77777777" w:rsidR="004F514F" w:rsidRPr="004F514F" w:rsidRDefault="004F514F" w:rsidP="004F514F">
      <w:pPr>
        <w:ind w:left="454" w:hanging="454"/>
      </w:pPr>
    </w:p>
    <w:p w14:paraId="24F27A5D" w14:textId="77777777" w:rsidR="004F514F" w:rsidRPr="004F514F" w:rsidRDefault="004F514F" w:rsidP="004F514F">
      <w:pPr>
        <w:tabs>
          <w:tab w:val="clear" w:pos="454"/>
          <w:tab w:val="clear" w:pos="907"/>
          <w:tab w:val="clear" w:pos="1361"/>
          <w:tab w:val="clear" w:pos="4961"/>
          <w:tab w:val="right" w:pos="5669"/>
          <w:tab w:val="left" w:pos="5953"/>
          <w:tab w:val="right" w:leader="dot" w:pos="9916"/>
        </w:tabs>
      </w:pPr>
      <w:r w:rsidRPr="004F514F">
        <w:tab/>
      </w:r>
      <w:r w:rsidRPr="004F514F">
        <w:rPr>
          <w:b/>
          <w:bCs/>
        </w:rPr>
        <w:t>(a)</w:t>
      </w:r>
      <w:r w:rsidRPr="004F514F">
        <w:tab/>
      </w:r>
      <w:r w:rsidRPr="004F514F">
        <w:tab/>
        <w:t xml:space="preserve">° </w:t>
      </w:r>
      <w:r w:rsidRPr="004F514F">
        <w:rPr>
          <w:b/>
          <w:bCs/>
        </w:rPr>
        <w:t>[4]</w:t>
      </w:r>
    </w:p>
    <w:p w14:paraId="054D08E5" w14:textId="77777777" w:rsidR="004F514F" w:rsidRPr="004F514F" w:rsidRDefault="004F514F" w:rsidP="004F514F">
      <w:pPr>
        <w:ind w:left="454" w:hanging="454"/>
      </w:pPr>
    </w:p>
    <w:p w14:paraId="775AFB20" w14:textId="77777777" w:rsidR="004F514F" w:rsidRPr="004F514F" w:rsidRDefault="004F514F" w:rsidP="004F514F">
      <w:pPr>
        <w:tabs>
          <w:tab w:val="clear" w:pos="4961"/>
        </w:tabs>
        <w:ind w:left="907" w:hanging="907"/>
      </w:pPr>
      <w:r w:rsidRPr="004F514F">
        <w:tab/>
      </w:r>
      <w:r w:rsidRPr="004F514F">
        <w:rPr>
          <w:b/>
          <w:bCs/>
        </w:rPr>
        <w:t>(b)</w:t>
      </w:r>
      <w:r w:rsidRPr="004F514F">
        <w:tab/>
        <w:t xml:space="preserve">Find the size of angle DAB. </w:t>
      </w:r>
    </w:p>
    <w:p w14:paraId="7860F4D4" w14:textId="77777777" w:rsidR="004F514F" w:rsidRPr="004F514F" w:rsidRDefault="004F514F" w:rsidP="004F514F">
      <w:pPr>
        <w:tabs>
          <w:tab w:val="clear" w:pos="4961"/>
        </w:tabs>
        <w:ind w:left="907" w:hanging="907"/>
      </w:pPr>
      <w:r w:rsidRPr="004F514F">
        <w:tab/>
      </w:r>
      <w:r w:rsidRPr="004F514F">
        <w:tab/>
        <w:t>Give a reason for your answer.</w:t>
      </w:r>
    </w:p>
    <w:p w14:paraId="3A9D731C" w14:textId="77777777" w:rsidR="004F514F" w:rsidRPr="004F514F" w:rsidRDefault="004F514F" w:rsidP="004F514F">
      <w:pPr>
        <w:ind w:left="454" w:hanging="454"/>
      </w:pPr>
    </w:p>
    <w:p w14:paraId="4555CA05" w14:textId="77777777" w:rsidR="004F514F" w:rsidRPr="004F514F" w:rsidRDefault="004F514F" w:rsidP="004F514F">
      <w:pPr>
        <w:ind w:left="454" w:hanging="454"/>
      </w:pPr>
    </w:p>
    <w:p w14:paraId="0733FB49" w14:textId="77777777" w:rsidR="004F514F" w:rsidRPr="004F514F" w:rsidRDefault="004F514F" w:rsidP="004F514F">
      <w:pPr>
        <w:ind w:left="454" w:hanging="454"/>
      </w:pPr>
    </w:p>
    <w:p w14:paraId="703BCE59" w14:textId="77777777" w:rsidR="004F514F" w:rsidRPr="004F514F" w:rsidRDefault="004F514F" w:rsidP="004F514F">
      <w:pPr>
        <w:ind w:left="454" w:hanging="454"/>
      </w:pPr>
    </w:p>
    <w:p w14:paraId="41681A54" w14:textId="77777777" w:rsidR="004F514F" w:rsidRPr="004F514F" w:rsidRDefault="004F514F" w:rsidP="004F514F">
      <w:pPr>
        <w:ind w:left="454" w:hanging="454"/>
      </w:pPr>
    </w:p>
    <w:p w14:paraId="51C6D4DE" w14:textId="77777777" w:rsidR="004F514F" w:rsidRPr="004F514F" w:rsidRDefault="004F514F" w:rsidP="004F514F">
      <w:pPr>
        <w:ind w:left="454" w:hanging="454"/>
      </w:pPr>
    </w:p>
    <w:p w14:paraId="53E12602" w14:textId="77777777" w:rsidR="004F514F" w:rsidRPr="004F514F" w:rsidRDefault="004F514F" w:rsidP="004F514F">
      <w:pPr>
        <w:ind w:left="454" w:hanging="454"/>
      </w:pPr>
    </w:p>
    <w:p w14:paraId="7F7C0100" w14:textId="77777777" w:rsidR="004F514F" w:rsidRPr="004F514F" w:rsidRDefault="004F514F" w:rsidP="004F514F">
      <w:pPr>
        <w:ind w:left="454" w:hanging="454"/>
      </w:pPr>
    </w:p>
    <w:p w14:paraId="533F5AE1" w14:textId="77777777" w:rsidR="004F514F" w:rsidRPr="004F514F" w:rsidRDefault="004F514F" w:rsidP="004F514F">
      <w:pPr>
        <w:tabs>
          <w:tab w:val="clear" w:pos="454"/>
          <w:tab w:val="clear" w:pos="907"/>
          <w:tab w:val="clear" w:pos="1361"/>
          <w:tab w:val="clear" w:pos="4961"/>
          <w:tab w:val="right" w:leader="dot" w:pos="9916"/>
        </w:tabs>
        <w:ind w:left="907"/>
      </w:pPr>
      <w:r w:rsidRPr="004F514F">
        <w:t xml:space="preserve">..................... ° because </w:t>
      </w:r>
      <w:r w:rsidRPr="004F514F">
        <w:tab/>
      </w:r>
    </w:p>
    <w:p w14:paraId="408E4992" w14:textId="77777777" w:rsidR="004F514F" w:rsidRPr="004F514F" w:rsidRDefault="004F514F" w:rsidP="004F514F">
      <w:pPr>
        <w:tabs>
          <w:tab w:val="clear" w:pos="454"/>
          <w:tab w:val="clear" w:pos="907"/>
          <w:tab w:val="clear" w:pos="1361"/>
          <w:tab w:val="clear" w:pos="4961"/>
          <w:tab w:val="right" w:leader="dot" w:pos="9916"/>
        </w:tabs>
        <w:ind w:left="1361"/>
      </w:pPr>
    </w:p>
    <w:p w14:paraId="2DA94C18" w14:textId="77777777" w:rsidR="004F514F" w:rsidRPr="004F514F" w:rsidRDefault="004F514F" w:rsidP="004F514F">
      <w:pPr>
        <w:tabs>
          <w:tab w:val="clear" w:pos="454"/>
          <w:tab w:val="clear" w:pos="907"/>
          <w:tab w:val="clear" w:pos="1361"/>
          <w:tab w:val="clear" w:pos="4961"/>
          <w:tab w:val="right" w:leader="dot" w:pos="9916"/>
        </w:tabs>
        <w:ind w:left="907"/>
        <w:rPr>
          <w:b/>
          <w:bCs/>
        </w:rPr>
      </w:pPr>
      <w:r w:rsidRPr="004F514F">
        <w:tab/>
      </w:r>
      <w:r w:rsidRPr="004F514F">
        <w:rPr>
          <w:b/>
          <w:bCs/>
        </w:rPr>
        <w:t>[2]</w:t>
      </w:r>
    </w:p>
    <w:p w14:paraId="3E025C5C"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793814F5"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1FD734A5" w14:textId="77777777" w:rsidR="0044584F" w:rsidRDefault="0044584F">
      <w:pPr>
        <w:tabs>
          <w:tab w:val="clear" w:pos="454"/>
          <w:tab w:val="clear" w:pos="907"/>
          <w:tab w:val="clear" w:pos="1361"/>
          <w:tab w:val="clear" w:pos="4961"/>
        </w:tabs>
        <w:suppressAutoHyphens w:val="0"/>
        <w:autoSpaceDE/>
        <w:autoSpaceDN/>
        <w:adjustRightInd/>
        <w:spacing w:line="240" w:lineRule="auto"/>
        <w:textAlignment w:val="auto"/>
      </w:pPr>
    </w:p>
    <w:p w14:paraId="5CB276A8"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7F1B1AA9" w14:textId="77777777" w:rsidR="0033247D" w:rsidRPr="0033247D" w:rsidRDefault="0033247D" w:rsidP="0033247D">
      <w:pPr>
        <w:ind w:left="454" w:hanging="454"/>
      </w:pPr>
      <w:r w:rsidRPr="0033247D">
        <w:rPr>
          <w:b/>
          <w:bCs/>
        </w:rPr>
        <w:lastRenderedPageBreak/>
        <w:t>23</w:t>
      </w:r>
      <w:r w:rsidRPr="0033247D">
        <w:tab/>
        <w:t>In the diagram,</w:t>
      </w:r>
    </w:p>
    <w:p w14:paraId="4DDACD9D" w14:textId="77777777" w:rsidR="0033247D" w:rsidRPr="0033247D" w:rsidRDefault="0033247D" w:rsidP="000310DF">
      <w:pPr>
        <w:pStyle w:val="ListParagraph"/>
        <w:numPr>
          <w:ilvl w:val="0"/>
          <w:numId w:val="28"/>
        </w:numPr>
        <w:tabs>
          <w:tab w:val="clear" w:pos="567"/>
          <w:tab w:val="left" w:pos="851"/>
        </w:tabs>
        <w:ind w:hanging="747"/>
      </w:pPr>
      <w:r w:rsidRPr="0033247D">
        <w:t>ABC is a right-angled triangle</w:t>
      </w:r>
    </w:p>
    <w:p w14:paraId="5E0EE290" w14:textId="3CCA3859" w:rsidR="0033247D" w:rsidRDefault="006376A8" w:rsidP="000310DF">
      <w:pPr>
        <w:pStyle w:val="ListParagraph"/>
        <w:numPr>
          <w:ilvl w:val="0"/>
          <w:numId w:val="28"/>
        </w:numPr>
        <w:tabs>
          <w:tab w:val="clear" w:pos="567"/>
          <w:tab w:val="left" w:pos="851"/>
        </w:tabs>
        <w:spacing w:after="4535"/>
        <w:ind w:hanging="747"/>
      </w:pPr>
      <w:r>
        <w:rPr>
          <w:rFonts w:eastAsia="Calibri"/>
          <w:noProof/>
          <w:sz w:val="16"/>
          <w:szCs w:val="16"/>
        </w:rPr>
        <w:drawing>
          <wp:anchor distT="0" distB="0" distL="114300" distR="114300" simplePos="0" relativeHeight="251658248" behindDoc="0" locked="0" layoutInCell="1" allowOverlap="1" wp14:anchorId="34E07404" wp14:editId="0A5E3D84">
            <wp:simplePos x="0" y="0"/>
            <wp:positionH relativeFrom="column">
              <wp:posOffset>277902</wp:posOffset>
            </wp:positionH>
            <wp:positionV relativeFrom="paragraph">
              <wp:posOffset>269850</wp:posOffset>
            </wp:positionV>
            <wp:extent cx="3441199" cy="2560325"/>
            <wp:effectExtent l="0" t="0" r="6985" b="0"/>
            <wp:wrapTopAndBottom/>
            <wp:docPr id="1354388223" name="Picture 5" descr="In the diagram,&#10;• ABC is a right-angled triangle&#10;•  ACD is the sector of a circle with centre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8223" name="Picture 5" descr="In the diagram,&#10;• ABC is a right-angled triangle&#10;•  ACD is the sector of a circle with centre A&#10;"/>
                    <pic:cNvPicPr/>
                  </pic:nvPicPr>
                  <pic:blipFill>
                    <a:blip r:embed="rId77"/>
                    <a:stretch>
                      <a:fillRect/>
                    </a:stretch>
                  </pic:blipFill>
                  <pic:spPr>
                    <a:xfrm>
                      <a:off x="0" y="0"/>
                      <a:ext cx="3441199" cy="2560325"/>
                    </a:xfrm>
                    <a:prstGeom prst="rect">
                      <a:avLst/>
                    </a:prstGeom>
                  </pic:spPr>
                </pic:pic>
              </a:graphicData>
            </a:graphic>
          </wp:anchor>
        </w:drawing>
      </w:r>
      <w:r w:rsidR="0033247D" w:rsidRPr="0033247D">
        <w:t>ACD is the sector of a circle with centre A.</w:t>
      </w:r>
    </w:p>
    <w:p w14:paraId="7C16A90B" w14:textId="77777777" w:rsidR="0033247D" w:rsidRPr="0033247D" w:rsidRDefault="0033247D" w:rsidP="0033247D">
      <w:pPr>
        <w:ind w:left="454" w:hanging="454"/>
      </w:pPr>
    </w:p>
    <w:p w14:paraId="0C5FF912" w14:textId="77777777" w:rsidR="0033247D" w:rsidRPr="0033247D" w:rsidRDefault="0033247D" w:rsidP="0033247D"/>
    <w:p w14:paraId="58E2D492" w14:textId="77777777" w:rsidR="0033247D" w:rsidRPr="0033247D" w:rsidRDefault="0033247D" w:rsidP="0033247D"/>
    <w:p w14:paraId="1101C540" w14:textId="60930DC5" w:rsidR="0033247D" w:rsidRPr="0033247D" w:rsidRDefault="0033247D" w:rsidP="009741E3">
      <w:pPr>
        <w:tabs>
          <w:tab w:val="clear" w:pos="4961"/>
        </w:tabs>
        <w:ind w:left="907" w:hanging="907"/>
      </w:pPr>
      <w:r w:rsidRPr="0033247D">
        <w:tab/>
      </w:r>
      <w:r w:rsidRPr="0033247D">
        <w:rPr>
          <w:b/>
          <w:bCs/>
        </w:rPr>
        <w:t>(a)</w:t>
      </w:r>
      <w:r w:rsidRPr="0033247D">
        <w:tab/>
        <w:t>Show that the area of the sector ACD is</w:t>
      </w:r>
      <w:r w:rsidR="006660E5">
        <w:t xml:space="preserve"> </w:t>
      </w:r>
      <w:r w:rsidR="003E2D93" w:rsidRPr="00B23D38">
        <w:rPr>
          <w:position w:val="-22"/>
          <w:vertAlign w:val="superscript"/>
        </w:rPr>
        <w:object w:dxaOrig="760" w:dyaOrig="580" w14:anchorId="3CB374A0">
          <v:shape id="_x0000_i1047" type="#_x0000_t75" style="width:38.25pt;height:29.25pt" o:ole="">
            <v:imagedata r:id="rId78" o:title=""/>
          </v:shape>
          <o:OLEObject Type="Embed" ProgID="Equation.DSMT4" ShapeID="_x0000_i1047" DrawAspect="Content" ObjectID="_1777104913" r:id="rId79"/>
        </w:object>
      </w:r>
      <w:r w:rsidRPr="0033247D">
        <w:tab/>
      </w:r>
      <w:r>
        <w:tab/>
      </w:r>
      <w:r>
        <w:tab/>
      </w:r>
      <w:r>
        <w:tab/>
      </w:r>
      <w:r>
        <w:tab/>
      </w:r>
      <w:r>
        <w:tab/>
      </w:r>
      <w:r>
        <w:tab/>
      </w:r>
      <w:r>
        <w:tab/>
      </w:r>
      <w:r w:rsidRPr="0033247D">
        <w:rPr>
          <w:b/>
          <w:bCs/>
        </w:rPr>
        <w:t>[6]</w:t>
      </w:r>
    </w:p>
    <w:p w14:paraId="30588E19"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63E1A3AE" w14:textId="77777777"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p>
    <w:p w14:paraId="45803887" w14:textId="031BFDBB" w:rsidR="004F514F" w:rsidRDefault="004F514F">
      <w:pPr>
        <w:tabs>
          <w:tab w:val="clear" w:pos="454"/>
          <w:tab w:val="clear" w:pos="907"/>
          <w:tab w:val="clear" w:pos="1361"/>
          <w:tab w:val="clear" w:pos="4961"/>
        </w:tabs>
        <w:suppressAutoHyphens w:val="0"/>
        <w:autoSpaceDE/>
        <w:autoSpaceDN/>
        <w:adjustRightInd/>
        <w:spacing w:line="240" w:lineRule="auto"/>
        <w:textAlignment w:val="auto"/>
      </w:pPr>
      <w:r>
        <w:br w:type="page"/>
      </w:r>
    </w:p>
    <w:p w14:paraId="4B9D61F7" w14:textId="77777777" w:rsidR="00453565" w:rsidRDefault="00453565">
      <w:pPr>
        <w:spacing w:line="240" w:lineRule="auto"/>
      </w:pPr>
    </w:p>
    <w:p w14:paraId="63C9A56B" w14:textId="77777777" w:rsidR="00DA65A1" w:rsidRPr="00DA65A1" w:rsidRDefault="00DA65A1" w:rsidP="003A54F5">
      <w:pPr>
        <w:tabs>
          <w:tab w:val="clear" w:pos="4961"/>
        </w:tabs>
        <w:spacing w:after="120"/>
        <w:ind w:left="907" w:hanging="907"/>
      </w:pPr>
      <w:r w:rsidRPr="00DA65A1">
        <w:tab/>
      </w:r>
      <w:r w:rsidRPr="00DA65A1">
        <w:rPr>
          <w:b/>
          <w:bCs/>
        </w:rPr>
        <w:t>(b)</w:t>
      </w:r>
      <w:r w:rsidRPr="00DA65A1">
        <w:tab/>
        <w:t>Work out the total area of the shape ABCD.</w:t>
      </w:r>
    </w:p>
    <w:p w14:paraId="14805A52" w14:textId="1CB32287" w:rsidR="00DA65A1" w:rsidRPr="00DA65A1" w:rsidRDefault="00DA65A1" w:rsidP="009741E3">
      <w:pPr>
        <w:tabs>
          <w:tab w:val="clear" w:pos="4961"/>
        </w:tabs>
        <w:spacing w:after="13039"/>
        <w:ind w:left="907" w:hanging="907"/>
      </w:pPr>
      <w:r w:rsidRPr="00DA65A1">
        <w:tab/>
      </w:r>
      <w:r w:rsidRPr="00DA65A1">
        <w:tab/>
        <w:t xml:space="preserve">Give your answer in the form </w:t>
      </w:r>
      <w:r w:rsidR="0043270E" w:rsidRPr="00C60DE9">
        <w:rPr>
          <w:position w:val="-32"/>
        </w:rPr>
        <w:object w:dxaOrig="1660" w:dyaOrig="740" w14:anchorId="4D996F24">
          <v:shape id="_x0000_i1048" type="#_x0000_t75" style="width:83.25pt;height:36.75pt" o:ole="">
            <v:imagedata r:id="rId80" o:title=""/>
          </v:shape>
          <o:OLEObject Type="Embed" ProgID="Equation.DSMT4" ShapeID="_x0000_i1048" DrawAspect="Content" ObjectID="_1777104914" r:id="rId81"/>
        </w:object>
      </w:r>
    </w:p>
    <w:p w14:paraId="1B15C9F1" w14:textId="77777777" w:rsidR="00DA65A1" w:rsidRPr="00DA65A1" w:rsidRDefault="00DA65A1" w:rsidP="00DA65A1">
      <w:pPr>
        <w:tabs>
          <w:tab w:val="clear" w:pos="454"/>
          <w:tab w:val="clear" w:pos="907"/>
          <w:tab w:val="clear" w:pos="1361"/>
          <w:tab w:val="clear" w:pos="4961"/>
          <w:tab w:val="right" w:pos="5669"/>
          <w:tab w:val="left" w:pos="5953"/>
          <w:tab w:val="right" w:leader="dot" w:pos="9916"/>
        </w:tabs>
      </w:pPr>
      <w:r w:rsidRPr="00DA65A1">
        <w:tab/>
      </w:r>
      <w:r w:rsidRPr="00DA65A1">
        <w:rPr>
          <w:b/>
          <w:bCs/>
        </w:rPr>
        <w:t>(b)</w:t>
      </w:r>
      <w:r w:rsidRPr="00DA65A1">
        <w:tab/>
      </w:r>
      <w:r w:rsidRPr="00DA65A1">
        <w:tab/>
        <w:t xml:space="preserve"> m</w:t>
      </w:r>
      <w:r w:rsidRPr="00DA65A1">
        <w:rPr>
          <w:vertAlign w:val="superscript"/>
        </w:rPr>
        <w:t>2</w:t>
      </w:r>
      <w:r w:rsidRPr="00DA65A1">
        <w:t xml:space="preserve"> </w:t>
      </w:r>
      <w:r w:rsidRPr="00DA65A1">
        <w:rPr>
          <w:b/>
          <w:bCs/>
        </w:rPr>
        <w:t>[3]</w:t>
      </w:r>
    </w:p>
    <w:p w14:paraId="20C80526" w14:textId="77777777" w:rsidR="00DA65A1" w:rsidRDefault="00DA65A1">
      <w:pPr>
        <w:spacing w:line="240" w:lineRule="auto"/>
      </w:pPr>
    </w:p>
    <w:p w14:paraId="3C71D8DB" w14:textId="380B7DE2" w:rsidR="00E20500" w:rsidRPr="00E20500" w:rsidRDefault="00E20500" w:rsidP="005E2909">
      <w:pPr>
        <w:ind w:left="454" w:hanging="454"/>
      </w:pPr>
      <w:r w:rsidRPr="00E20500">
        <w:rPr>
          <w:b/>
          <w:bCs/>
        </w:rPr>
        <w:t>24</w:t>
      </w:r>
      <w:r w:rsidRPr="00E20500">
        <w:tab/>
        <w:t xml:space="preserve">The </w:t>
      </w:r>
      <w:r w:rsidRPr="00E20500">
        <w:rPr>
          <w:i/>
          <w:iCs/>
        </w:rPr>
        <w:t>x</w:t>
      </w:r>
      <w:r w:rsidRPr="00E20500">
        <w:t>-coordinates of the intersections of the graphs of</w:t>
      </w:r>
      <w:r w:rsidR="003E047E">
        <w:t xml:space="preserve"> </w:t>
      </w:r>
      <w:r w:rsidR="00511886" w:rsidRPr="00255EE6">
        <w:rPr>
          <w:position w:val="-10"/>
        </w:rPr>
        <w:object w:dxaOrig="1500" w:dyaOrig="340" w14:anchorId="09558DDC">
          <v:shape id="_x0000_i1049" type="#_x0000_t75" style="width:75pt;height:17.25pt" o:ole="">
            <v:imagedata r:id="rId82" o:title=""/>
          </v:shape>
          <o:OLEObject Type="Embed" ProgID="Equation.DSMT4" ShapeID="_x0000_i1049" DrawAspect="Content" ObjectID="_1777104915" r:id="rId83"/>
        </w:object>
      </w:r>
      <w:r w:rsidRPr="00E20500">
        <w:t xml:space="preserve"> and</w:t>
      </w:r>
      <w:r w:rsidR="00511886">
        <w:t xml:space="preserve"> </w:t>
      </w:r>
      <w:r w:rsidR="004D0D07" w:rsidRPr="00511886">
        <w:rPr>
          <w:position w:val="-10"/>
        </w:rPr>
        <w:object w:dxaOrig="1040" w:dyaOrig="300" w14:anchorId="02C2D079">
          <v:shape id="_x0000_i1050" type="#_x0000_t75" style="width:51.75pt;height:15.75pt" o:ole="">
            <v:imagedata r:id="rId84" o:title=""/>
          </v:shape>
          <o:OLEObject Type="Embed" ProgID="Equation.DSMT4" ShapeID="_x0000_i1050" DrawAspect="Content" ObjectID="_1777104916" r:id="rId85"/>
        </w:object>
      </w:r>
      <w:r w:rsidRPr="00E20500">
        <w:t xml:space="preserve"> are the</w:t>
      </w:r>
    </w:p>
    <w:p w14:paraId="76991B3A" w14:textId="0522E9B8" w:rsidR="00E20500" w:rsidRPr="00E20500" w:rsidRDefault="00E20500" w:rsidP="005E2909">
      <w:pPr>
        <w:spacing w:before="57"/>
        <w:ind w:left="454" w:hanging="454"/>
      </w:pPr>
      <w:r w:rsidRPr="00E20500">
        <w:tab/>
        <w:t>solutions to the equation</w:t>
      </w:r>
      <w:r w:rsidR="004D0D07">
        <w:t xml:space="preserve"> </w:t>
      </w:r>
      <w:r w:rsidR="00BD1710" w:rsidRPr="00BD1710">
        <w:rPr>
          <w:position w:val="-6"/>
        </w:rPr>
        <w:object w:dxaOrig="1640" w:dyaOrig="300" w14:anchorId="65A53545">
          <v:shape id="_x0000_i1051" type="#_x0000_t75" style="width:82.5pt;height:15.75pt" o:ole="">
            <v:imagedata r:id="rId86" o:title=""/>
          </v:shape>
          <o:OLEObject Type="Embed" ProgID="Equation.DSMT4" ShapeID="_x0000_i1051" DrawAspect="Content" ObjectID="_1777104917" r:id="rId87"/>
        </w:object>
      </w:r>
    </w:p>
    <w:p w14:paraId="6AB67FD2" w14:textId="77777777" w:rsidR="00E20500" w:rsidRPr="00E20500" w:rsidRDefault="00E20500" w:rsidP="00E20500">
      <w:pPr>
        <w:ind w:left="454" w:hanging="454"/>
      </w:pPr>
    </w:p>
    <w:p w14:paraId="76528FF3" w14:textId="77777777" w:rsidR="00E20500" w:rsidRPr="00E20500" w:rsidRDefault="00E20500" w:rsidP="00E20500">
      <w:pPr>
        <w:spacing w:after="11792"/>
        <w:ind w:left="454" w:hanging="454"/>
      </w:pPr>
      <w:r w:rsidRPr="00E20500">
        <w:tab/>
        <w:t xml:space="preserve">Find the value of </w:t>
      </w:r>
      <w:r w:rsidRPr="00E20500">
        <w:rPr>
          <w:i/>
          <w:iCs/>
        </w:rPr>
        <w:t>a</w:t>
      </w:r>
      <w:r w:rsidRPr="00E20500">
        <w:t xml:space="preserve"> and the value of </w:t>
      </w:r>
      <w:r w:rsidRPr="00E20500">
        <w:rPr>
          <w:i/>
          <w:iCs/>
        </w:rPr>
        <w:t>b</w:t>
      </w:r>
      <w:r w:rsidRPr="00E20500">
        <w:t>.</w:t>
      </w:r>
    </w:p>
    <w:p w14:paraId="5869565C" w14:textId="77777777" w:rsidR="00E20500" w:rsidRPr="00E20500" w:rsidRDefault="00E20500" w:rsidP="00E20500">
      <w:pPr>
        <w:ind w:left="454" w:hanging="454"/>
      </w:pPr>
    </w:p>
    <w:p w14:paraId="5C22F5A4" w14:textId="77777777" w:rsidR="00E20500" w:rsidRPr="00E20500" w:rsidRDefault="00E20500" w:rsidP="00E20500">
      <w:pPr>
        <w:tabs>
          <w:tab w:val="clear" w:pos="454"/>
          <w:tab w:val="clear" w:pos="907"/>
          <w:tab w:val="clear" w:pos="1361"/>
          <w:tab w:val="clear" w:pos="4961"/>
          <w:tab w:val="right" w:pos="5953"/>
          <w:tab w:val="right" w:leader="dot" w:pos="9916"/>
        </w:tabs>
        <w:ind w:right="340"/>
      </w:pPr>
      <w:r w:rsidRPr="00E20500">
        <w:tab/>
      </w:r>
      <w:r w:rsidRPr="00E20500">
        <w:rPr>
          <w:i/>
          <w:iCs/>
        </w:rPr>
        <w:t>a</w:t>
      </w:r>
      <w:r w:rsidRPr="00E20500">
        <w:t xml:space="preserve"> = </w:t>
      </w:r>
      <w:r w:rsidRPr="00E20500">
        <w:tab/>
      </w:r>
    </w:p>
    <w:p w14:paraId="443675D6" w14:textId="77777777" w:rsidR="00E20500" w:rsidRPr="00E20500" w:rsidRDefault="00E20500" w:rsidP="00E20500">
      <w:pPr>
        <w:tabs>
          <w:tab w:val="clear" w:pos="454"/>
          <w:tab w:val="clear" w:pos="907"/>
          <w:tab w:val="clear" w:pos="1361"/>
          <w:tab w:val="clear" w:pos="4961"/>
          <w:tab w:val="right" w:pos="5953"/>
          <w:tab w:val="right" w:leader="dot" w:pos="9916"/>
        </w:tabs>
      </w:pPr>
    </w:p>
    <w:p w14:paraId="785363BD" w14:textId="77777777" w:rsidR="00E20500" w:rsidRPr="00E20500" w:rsidRDefault="00E20500" w:rsidP="00E20500">
      <w:pPr>
        <w:tabs>
          <w:tab w:val="clear" w:pos="454"/>
          <w:tab w:val="clear" w:pos="907"/>
          <w:tab w:val="clear" w:pos="1361"/>
          <w:tab w:val="clear" w:pos="4961"/>
          <w:tab w:val="right" w:pos="5953"/>
          <w:tab w:val="right" w:leader="dot" w:pos="9916"/>
        </w:tabs>
      </w:pPr>
      <w:r w:rsidRPr="00E20500">
        <w:tab/>
      </w:r>
      <w:r w:rsidRPr="00E20500">
        <w:rPr>
          <w:i/>
          <w:iCs/>
        </w:rPr>
        <w:t>b</w:t>
      </w:r>
      <w:r w:rsidRPr="00E20500">
        <w:t xml:space="preserve"> = </w:t>
      </w:r>
      <w:r w:rsidRPr="00E20500">
        <w:tab/>
        <w:t xml:space="preserve"> </w:t>
      </w:r>
      <w:r w:rsidRPr="00E20500">
        <w:rPr>
          <w:b/>
          <w:bCs/>
        </w:rPr>
        <w:t>[3]</w:t>
      </w:r>
    </w:p>
    <w:p w14:paraId="00CBAF41" w14:textId="77777777" w:rsidR="00E20500" w:rsidRDefault="00E20500">
      <w:pPr>
        <w:spacing w:line="240" w:lineRule="auto"/>
      </w:pPr>
    </w:p>
    <w:p w14:paraId="25425DF8" w14:textId="0F4E38E4" w:rsidR="00453565" w:rsidRDefault="00453565">
      <w:pPr>
        <w:tabs>
          <w:tab w:val="clear" w:pos="454"/>
          <w:tab w:val="clear" w:pos="907"/>
          <w:tab w:val="clear" w:pos="1361"/>
          <w:tab w:val="clear" w:pos="4961"/>
        </w:tabs>
        <w:suppressAutoHyphens w:val="0"/>
        <w:autoSpaceDE/>
        <w:autoSpaceDN/>
        <w:adjustRightInd/>
        <w:spacing w:line="240" w:lineRule="auto"/>
        <w:textAlignment w:val="auto"/>
      </w:pPr>
      <w:r>
        <w:br w:type="page"/>
      </w:r>
    </w:p>
    <w:p w14:paraId="46E9425E" w14:textId="77777777" w:rsidR="00CE0E5B" w:rsidRDefault="00CE0E5B">
      <w:pPr>
        <w:spacing w:line="240" w:lineRule="auto"/>
      </w:pPr>
    </w:p>
    <w:p w14:paraId="434FF3F1" w14:textId="04005487" w:rsidR="007A6A8F" w:rsidRDefault="007A6A8F" w:rsidP="007A6A8F">
      <w:pPr>
        <w:ind w:left="454" w:hanging="454"/>
      </w:pPr>
      <w:r w:rsidRPr="007A6A8F">
        <w:rPr>
          <w:b/>
          <w:bCs/>
        </w:rPr>
        <w:t>25</w:t>
      </w:r>
      <w:r w:rsidRPr="007A6A8F">
        <w:tab/>
      </w:r>
      <w:r w:rsidR="006743E1">
        <w:t>Charlie</w:t>
      </w:r>
      <w:r w:rsidR="006743E1" w:rsidRPr="007A6A8F">
        <w:t xml:space="preserve"> </w:t>
      </w:r>
      <w:r w:rsidRPr="007A6A8F">
        <w:t>has a set of cards.</w:t>
      </w:r>
    </w:p>
    <w:p w14:paraId="42C0B54C" w14:textId="0FB7E37C" w:rsidR="00811D51" w:rsidRPr="00811D51" w:rsidRDefault="00811D51" w:rsidP="00811D51">
      <w:pPr>
        <w:ind w:left="454" w:hanging="454"/>
      </w:pPr>
      <w:r w:rsidRPr="00811D51">
        <w:tab/>
        <w:t xml:space="preserve">Each card has a </w:t>
      </w:r>
      <w:r w:rsidR="006743E1">
        <w:t>cross</w:t>
      </w:r>
      <w:r w:rsidR="006743E1" w:rsidRPr="00811D51">
        <w:t xml:space="preserve"> </w:t>
      </w:r>
      <w:r w:rsidRPr="00811D51">
        <w:t xml:space="preserve">or </w:t>
      </w:r>
      <w:r w:rsidR="006743E1">
        <w:t>square</w:t>
      </w:r>
      <w:r w:rsidR="006743E1" w:rsidRPr="00811D51">
        <w:t xml:space="preserve"> </w:t>
      </w:r>
      <w:r w:rsidRPr="00811D51">
        <w:t xml:space="preserve">drawn on it and is coloured </w:t>
      </w:r>
      <w:r w:rsidR="006743E1">
        <w:t>green</w:t>
      </w:r>
      <w:r w:rsidR="006743E1" w:rsidRPr="00811D51">
        <w:t xml:space="preserve"> </w:t>
      </w:r>
      <w:r w:rsidRPr="00811D51">
        <w:t xml:space="preserve">or </w:t>
      </w:r>
      <w:r w:rsidR="006743E1">
        <w:t>yellow</w:t>
      </w:r>
      <w:r w:rsidRPr="00811D51">
        <w:t>.</w:t>
      </w:r>
    </w:p>
    <w:p w14:paraId="75F7FDEC" w14:textId="77777777" w:rsidR="00811D51" w:rsidRPr="00811D51" w:rsidRDefault="00811D51" w:rsidP="00811D51">
      <w:pPr>
        <w:ind w:left="454" w:hanging="454"/>
      </w:pPr>
    </w:p>
    <w:p w14:paraId="45D5345B" w14:textId="77777777" w:rsidR="00811D51" w:rsidRPr="00811D51" w:rsidRDefault="00811D51" w:rsidP="00811D51">
      <w:pPr>
        <w:ind w:left="454" w:hanging="454"/>
      </w:pPr>
      <w:r w:rsidRPr="00811D51">
        <w:tab/>
        <w:t>The table gives some information about the number of each type of card.</w:t>
      </w:r>
    </w:p>
    <w:p w14:paraId="1F465702" w14:textId="77777777" w:rsidR="00811D51" w:rsidRPr="00811D51" w:rsidRDefault="00811D51" w:rsidP="00811D51">
      <w:pPr>
        <w:ind w:left="454" w:hanging="454"/>
      </w:pPr>
    </w:p>
    <w:tbl>
      <w:tblPr>
        <w:tblW w:w="0" w:type="auto"/>
        <w:tblInd w:w="528" w:type="dxa"/>
        <w:tblLayout w:type="fixed"/>
        <w:tblCellMar>
          <w:left w:w="0" w:type="dxa"/>
          <w:right w:w="0" w:type="dxa"/>
        </w:tblCellMar>
        <w:tblLook w:val="0000" w:firstRow="0" w:lastRow="0" w:firstColumn="0" w:lastColumn="0" w:noHBand="0" w:noVBand="0"/>
      </w:tblPr>
      <w:tblGrid>
        <w:gridCol w:w="1951"/>
        <w:gridCol w:w="2160"/>
        <w:gridCol w:w="2126"/>
      </w:tblGrid>
      <w:tr w:rsidR="00811D51" w:rsidRPr="00811D51" w14:paraId="2E96E7C4" w14:textId="77777777" w:rsidTr="00811D51">
        <w:trPr>
          <w:trHeight w:val="453"/>
        </w:trPr>
        <w:tc>
          <w:tcPr>
            <w:tcW w:w="19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884BA4C" w14:textId="77777777" w:rsidR="00811D51" w:rsidRPr="00811D51" w:rsidRDefault="00811D51" w:rsidP="00811D51">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216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6EBD5E4" w14:textId="1C9EB27D" w:rsidR="00811D51" w:rsidRPr="00811D51" w:rsidRDefault="00811D51" w:rsidP="00811D51">
            <w:pPr>
              <w:tabs>
                <w:tab w:val="clear" w:pos="454"/>
                <w:tab w:val="clear" w:pos="907"/>
                <w:tab w:val="clear" w:pos="1361"/>
                <w:tab w:val="clear" w:pos="4961"/>
                <w:tab w:val="left" w:pos="567"/>
                <w:tab w:val="right" w:leader="dot" w:pos="9923"/>
              </w:tabs>
              <w:spacing w:after="200"/>
              <w:ind w:right="57"/>
            </w:pPr>
            <w:r w:rsidRPr="00811D51">
              <w:rPr>
                <w:b/>
                <w:bCs/>
                <w:position w:val="-1"/>
              </w:rPr>
              <w:t xml:space="preserve">Number of cards with a </w:t>
            </w:r>
            <w:r w:rsidR="006743E1">
              <w:rPr>
                <w:b/>
                <w:bCs/>
                <w:position w:val="-1"/>
              </w:rPr>
              <w:t>cross</w:t>
            </w:r>
          </w:p>
        </w:tc>
        <w:tc>
          <w:tcPr>
            <w:tcW w:w="212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0797553" w14:textId="0F321FDC" w:rsidR="00811D51" w:rsidRPr="00811D51" w:rsidRDefault="00811D51" w:rsidP="00811D51">
            <w:pPr>
              <w:tabs>
                <w:tab w:val="clear" w:pos="454"/>
                <w:tab w:val="clear" w:pos="907"/>
                <w:tab w:val="clear" w:pos="1361"/>
                <w:tab w:val="clear" w:pos="4961"/>
                <w:tab w:val="left" w:pos="567"/>
                <w:tab w:val="right" w:leader="dot" w:pos="9923"/>
              </w:tabs>
              <w:spacing w:after="200"/>
              <w:ind w:right="57"/>
            </w:pPr>
            <w:r w:rsidRPr="00811D51">
              <w:rPr>
                <w:b/>
                <w:bCs/>
                <w:position w:val="-1"/>
              </w:rPr>
              <w:t xml:space="preserve">Number of cards with a </w:t>
            </w:r>
            <w:r w:rsidR="006743E1">
              <w:rPr>
                <w:b/>
                <w:bCs/>
                <w:position w:val="-1"/>
              </w:rPr>
              <w:t>square</w:t>
            </w:r>
          </w:p>
        </w:tc>
      </w:tr>
      <w:tr w:rsidR="00811D51" w:rsidRPr="00811D51" w14:paraId="752227A1" w14:textId="77777777" w:rsidTr="00811D51">
        <w:trPr>
          <w:trHeight w:val="453"/>
        </w:trPr>
        <w:tc>
          <w:tcPr>
            <w:tcW w:w="19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E461248" w14:textId="10FCE21D" w:rsidR="00811D51" w:rsidRPr="00811D51" w:rsidRDefault="00811D51" w:rsidP="00811D51">
            <w:pPr>
              <w:tabs>
                <w:tab w:val="clear" w:pos="454"/>
                <w:tab w:val="clear" w:pos="907"/>
                <w:tab w:val="clear" w:pos="1361"/>
                <w:tab w:val="clear" w:pos="4961"/>
                <w:tab w:val="left" w:pos="567"/>
                <w:tab w:val="right" w:leader="dot" w:pos="9923"/>
              </w:tabs>
              <w:spacing w:after="200"/>
              <w:ind w:right="57"/>
            </w:pPr>
            <w:r w:rsidRPr="00811D51">
              <w:rPr>
                <w:b/>
                <w:bCs/>
                <w:position w:val="-1"/>
              </w:rPr>
              <w:t xml:space="preserve">Number of </w:t>
            </w:r>
            <w:r w:rsidR="006743E1">
              <w:rPr>
                <w:b/>
                <w:bCs/>
                <w:position w:val="-1"/>
              </w:rPr>
              <w:t>yellow</w:t>
            </w:r>
            <w:r w:rsidR="006743E1" w:rsidRPr="00811D51">
              <w:rPr>
                <w:b/>
                <w:bCs/>
                <w:position w:val="-1"/>
              </w:rPr>
              <w:t xml:space="preserve"> </w:t>
            </w:r>
            <w:r w:rsidRPr="00811D51">
              <w:rPr>
                <w:b/>
                <w:bCs/>
                <w:position w:val="-1"/>
              </w:rPr>
              <w:t>cards</w:t>
            </w:r>
          </w:p>
        </w:tc>
        <w:tc>
          <w:tcPr>
            <w:tcW w:w="216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1384A52" w14:textId="507B25EF" w:rsidR="00811D51" w:rsidRPr="00811D51" w:rsidRDefault="006743E1" w:rsidP="00811D51">
            <w:pPr>
              <w:tabs>
                <w:tab w:val="clear" w:pos="454"/>
                <w:tab w:val="clear" w:pos="907"/>
                <w:tab w:val="clear" w:pos="1361"/>
                <w:tab w:val="clear" w:pos="4961"/>
                <w:tab w:val="left" w:pos="567"/>
                <w:tab w:val="right" w:leader="dot" w:pos="9923"/>
              </w:tabs>
              <w:spacing w:after="200"/>
              <w:ind w:right="57"/>
              <w:jc w:val="center"/>
            </w:pPr>
            <w:r>
              <w:rPr>
                <w:position w:val="-1"/>
              </w:rPr>
              <w:t>4</w:t>
            </w:r>
          </w:p>
        </w:tc>
        <w:tc>
          <w:tcPr>
            <w:tcW w:w="212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787F080" w14:textId="1F6B32E5" w:rsidR="00811D51" w:rsidRPr="00811D51" w:rsidRDefault="006743E1" w:rsidP="00811D51">
            <w:pPr>
              <w:tabs>
                <w:tab w:val="clear" w:pos="454"/>
                <w:tab w:val="clear" w:pos="907"/>
                <w:tab w:val="clear" w:pos="1361"/>
                <w:tab w:val="clear" w:pos="4961"/>
                <w:tab w:val="left" w:pos="567"/>
                <w:tab w:val="right" w:leader="dot" w:pos="9923"/>
              </w:tabs>
              <w:spacing w:after="200"/>
              <w:ind w:right="57"/>
              <w:jc w:val="center"/>
            </w:pPr>
            <w:r>
              <w:rPr>
                <w:position w:val="-1"/>
              </w:rPr>
              <w:t>7</w:t>
            </w:r>
          </w:p>
        </w:tc>
      </w:tr>
      <w:tr w:rsidR="00811D51" w:rsidRPr="00811D51" w14:paraId="0C7A1D55" w14:textId="77777777" w:rsidTr="00811D51">
        <w:trPr>
          <w:trHeight w:val="453"/>
        </w:trPr>
        <w:tc>
          <w:tcPr>
            <w:tcW w:w="19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A57301E" w14:textId="6E8C3256" w:rsidR="00811D51" w:rsidRPr="00811D51" w:rsidRDefault="00811D51" w:rsidP="00811D51">
            <w:pPr>
              <w:tabs>
                <w:tab w:val="clear" w:pos="454"/>
                <w:tab w:val="clear" w:pos="907"/>
                <w:tab w:val="clear" w:pos="1361"/>
                <w:tab w:val="clear" w:pos="4961"/>
                <w:tab w:val="left" w:pos="567"/>
                <w:tab w:val="right" w:leader="dot" w:pos="9923"/>
              </w:tabs>
              <w:spacing w:after="200"/>
              <w:ind w:right="57"/>
            </w:pPr>
            <w:r w:rsidRPr="00811D51">
              <w:rPr>
                <w:b/>
                <w:bCs/>
                <w:position w:val="-1"/>
              </w:rPr>
              <w:t xml:space="preserve">Number of </w:t>
            </w:r>
            <w:r w:rsidR="006743E1">
              <w:rPr>
                <w:b/>
                <w:bCs/>
                <w:position w:val="-1"/>
              </w:rPr>
              <w:t>green</w:t>
            </w:r>
            <w:r w:rsidR="006743E1" w:rsidRPr="00811D51">
              <w:rPr>
                <w:b/>
                <w:bCs/>
                <w:position w:val="-1"/>
              </w:rPr>
              <w:t xml:space="preserve"> </w:t>
            </w:r>
            <w:r w:rsidRPr="00811D51">
              <w:rPr>
                <w:b/>
                <w:bCs/>
                <w:position w:val="-1"/>
              </w:rPr>
              <w:t>cards</w:t>
            </w:r>
          </w:p>
        </w:tc>
        <w:tc>
          <w:tcPr>
            <w:tcW w:w="216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DDDC6A4" w14:textId="13740176" w:rsidR="00811D51" w:rsidRPr="00811D51" w:rsidRDefault="006743E1" w:rsidP="00811D51">
            <w:pPr>
              <w:tabs>
                <w:tab w:val="clear" w:pos="454"/>
                <w:tab w:val="clear" w:pos="907"/>
                <w:tab w:val="clear" w:pos="1361"/>
                <w:tab w:val="clear" w:pos="4961"/>
                <w:tab w:val="left" w:pos="567"/>
                <w:tab w:val="right" w:leader="dot" w:pos="9923"/>
              </w:tabs>
              <w:spacing w:after="200"/>
              <w:ind w:right="57"/>
              <w:jc w:val="center"/>
            </w:pPr>
            <w:r>
              <w:rPr>
                <w:position w:val="-1"/>
              </w:rPr>
              <w:t>8</w:t>
            </w:r>
          </w:p>
        </w:tc>
        <w:tc>
          <w:tcPr>
            <w:tcW w:w="2126"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01A4FF5" w14:textId="6468B4DA" w:rsidR="00811D51" w:rsidRPr="00811D51" w:rsidRDefault="006743E1" w:rsidP="00811D51">
            <w:pPr>
              <w:tabs>
                <w:tab w:val="clear" w:pos="454"/>
                <w:tab w:val="clear" w:pos="907"/>
                <w:tab w:val="clear" w:pos="1361"/>
                <w:tab w:val="clear" w:pos="4961"/>
                <w:tab w:val="left" w:pos="567"/>
                <w:tab w:val="right" w:leader="dot" w:pos="9923"/>
              </w:tabs>
              <w:spacing w:after="200"/>
              <w:ind w:right="57"/>
              <w:jc w:val="center"/>
            </w:pPr>
            <w:r>
              <w:rPr>
                <w:position w:val="-1"/>
              </w:rPr>
              <w:t>3</w:t>
            </w:r>
          </w:p>
        </w:tc>
      </w:tr>
    </w:tbl>
    <w:p w14:paraId="43C4099E" w14:textId="77777777" w:rsidR="00811D51" w:rsidRPr="00811D51" w:rsidRDefault="00811D51" w:rsidP="00811D51">
      <w:pPr>
        <w:ind w:left="454" w:hanging="454"/>
      </w:pPr>
    </w:p>
    <w:p w14:paraId="0787D1C2" w14:textId="1FEEF6C0" w:rsidR="00811D51" w:rsidRPr="00811D51" w:rsidRDefault="00811D51" w:rsidP="00811D51">
      <w:pPr>
        <w:ind w:left="454" w:hanging="454"/>
      </w:pPr>
      <w:r w:rsidRPr="00811D51">
        <w:tab/>
      </w:r>
      <w:r w:rsidR="006743E1">
        <w:t>Charlie</w:t>
      </w:r>
      <w:r w:rsidR="006743E1" w:rsidRPr="00811D51">
        <w:t xml:space="preserve"> </w:t>
      </w:r>
      <w:r w:rsidRPr="00811D51">
        <w:t>chooses three of these cards at random without replacement.</w:t>
      </w:r>
    </w:p>
    <w:p w14:paraId="0086B834" w14:textId="2D7CD847" w:rsidR="00811D51" w:rsidRPr="00811D51" w:rsidRDefault="00811D51" w:rsidP="00811D51">
      <w:pPr>
        <w:ind w:left="454" w:hanging="454"/>
      </w:pPr>
      <w:r w:rsidRPr="00811D51">
        <w:tab/>
        <w:t xml:space="preserve">All three of these cards have a </w:t>
      </w:r>
      <w:r w:rsidR="006743E1">
        <w:t>square</w:t>
      </w:r>
      <w:r w:rsidR="006743E1" w:rsidRPr="00811D51">
        <w:t xml:space="preserve"> </w:t>
      </w:r>
      <w:r w:rsidRPr="00811D51">
        <w:t>drawn on them.</w:t>
      </w:r>
    </w:p>
    <w:p w14:paraId="4B554342" w14:textId="77777777" w:rsidR="00811D51" w:rsidRPr="00811D51" w:rsidRDefault="00811D51" w:rsidP="00811D51">
      <w:pPr>
        <w:ind w:left="454" w:hanging="454"/>
      </w:pPr>
    </w:p>
    <w:p w14:paraId="210226CD" w14:textId="2981DBEF" w:rsidR="00811D51" w:rsidRPr="00811D51" w:rsidRDefault="00811D51" w:rsidP="00811D51">
      <w:pPr>
        <w:ind w:left="454" w:hanging="454"/>
      </w:pPr>
      <w:r w:rsidRPr="00811D51">
        <w:tab/>
      </w:r>
      <w:r w:rsidR="006743E1">
        <w:t>Charlie</w:t>
      </w:r>
      <w:r w:rsidR="006743E1" w:rsidRPr="00811D51">
        <w:t xml:space="preserve"> </w:t>
      </w:r>
      <w:r w:rsidRPr="00811D51">
        <w:t>says</w:t>
      </w:r>
    </w:p>
    <w:p w14:paraId="6A975405" w14:textId="77777777" w:rsidR="00811D51" w:rsidRPr="00811D51" w:rsidRDefault="00811D51" w:rsidP="00811D51">
      <w:pPr>
        <w:ind w:left="454" w:hanging="454"/>
      </w:pPr>
    </w:p>
    <w:p w14:paraId="4A7F43F2" w14:textId="125E1B30" w:rsidR="00811D51" w:rsidRPr="00811D51" w:rsidRDefault="00811D51" w:rsidP="00811D51">
      <w:pPr>
        <w:ind w:left="454" w:hanging="454"/>
      </w:pPr>
      <w:r w:rsidRPr="00811D51">
        <w:tab/>
      </w:r>
      <w:r w:rsidRPr="00811D51">
        <w:rPr>
          <w:rFonts w:ascii="Comic Sans MS" w:hAnsi="Comic Sans MS" w:cs="Comic Sans MS"/>
        </w:rPr>
        <w:t xml:space="preserve">The probability that two of these three cards are </w:t>
      </w:r>
      <w:r w:rsidR="006743E1">
        <w:rPr>
          <w:rFonts w:ascii="Comic Sans MS" w:hAnsi="Comic Sans MS" w:cs="Comic Sans MS"/>
        </w:rPr>
        <w:t>yellow</w:t>
      </w:r>
      <w:r w:rsidR="006743E1" w:rsidRPr="00811D51">
        <w:rPr>
          <w:rFonts w:ascii="Comic Sans MS" w:hAnsi="Comic Sans MS" w:cs="Comic Sans MS"/>
        </w:rPr>
        <w:t xml:space="preserve"> </w:t>
      </w:r>
      <w:r w:rsidRPr="00811D51">
        <w:rPr>
          <w:rFonts w:ascii="Comic Sans MS" w:hAnsi="Comic Sans MS" w:cs="Comic Sans MS"/>
        </w:rPr>
        <w:t xml:space="preserve">and one is </w:t>
      </w:r>
      <w:r w:rsidR="006743E1">
        <w:rPr>
          <w:rFonts w:ascii="Comic Sans MS" w:hAnsi="Comic Sans MS" w:cs="Comic Sans MS"/>
        </w:rPr>
        <w:t>green</w:t>
      </w:r>
      <w:r w:rsidR="006743E1" w:rsidRPr="00811D51">
        <w:rPr>
          <w:rFonts w:ascii="Comic Sans MS" w:hAnsi="Comic Sans MS" w:cs="Comic Sans MS"/>
        </w:rPr>
        <w:t xml:space="preserve"> </w:t>
      </w:r>
      <w:r w:rsidRPr="00811D51">
        <w:rPr>
          <w:rFonts w:ascii="Comic Sans MS" w:hAnsi="Comic Sans MS" w:cs="Comic Sans MS"/>
        </w:rPr>
        <w:t>is less than</w:t>
      </w:r>
      <w:r w:rsidR="00BD1710">
        <w:rPr>
          <w:rFonts w:ascii="Comic Sans MS" w:hAnsi="Comic Sans MS" w:cs="Comic Sans MS"/>
        </w:rPr>
        <w:t xml:space="preserve"> </w:t>
      </w:r>
      <w:r w:rsidR="007C79E1" w:rsidRPr="00782702">
        <w:rPr>
          <w:rFonts w:ascii="Comic Sans MS" w:hAnsi="Comic Sans MS" w:cs="Comic Sans MS"/>
          <w:position w:val="-22"/>
        </w:rPr>
        <w:object w:dxaOrig="300" w:dyaOrig="580" w14:anchorId="2B9CF739">
          <v:shape id="_x0000_i1052" type="#_x0000_t75" style="width:15.75pt;height:28.5pt" o:ole="">
            <v:imagedata r:id="rId88" o:title=""/>
          </v:shape>
          <o:OLEObject Type="Embed" ProgID="Equation.DSMT4" ShapeID="_x0000_i1052" DrawAspect="Content" ObjectID="_1777104918" r:id="rId89"/>
        </w:object>
      </w:r>
    </w:p>
    <w:p w14:paraId="0F5E659F" w14:textId="77777777" w:rsidR="00811D51" w:rsidRPr="00811D51" w:rsidRDefault="00811D51" w:rsidP="00811D51">
      <w:pPr>
        <w:ind w:left="454" w:hanging="454"/>
      </w:pPr>
    </w:p>
    <w:p w14:paraId="336D3BE9" w14:textId="4EE4225D" w:rsidR="00811D51" w:rsidRPr="00811D51" w:rsidRDefault="00811D51" w:rsidP="00811D51">
      <w:pPr>
        <w:ind w:left="454" w:hanging="454"/>
      </w:pPr>
      <w:r w:rsidRPr="00811D51">
        <w:tab/>
        <w:t xml:space="preserve">Is </w:t>
      </w:r>
      <w:r w:rsidR="006743E1">
        <w:t>Charlie</w:t>
      </w:r>
      <w:r w:rsidR="006743E1" w:rsidRPr="00811D51">
        <w:t xml:space="preserve"> </w:t>
      </w:r>
      <w:r w:rsidRPr="00811D51">
        <w:t>correct?</w:t>
      </w:r>
    </w:p>
    <w:p w14:paraId="00A02780" w14:textId="77777777" w:rsidR="00811D51" w:rsidRPr="00811D51" w:rsidRDefault="00811D51" w:rsidP="00811D51">
      <w:pPr>
        <w:spacing w:after="5669"/>
        <w:ind w:left="454" w:hanging="454"/>
      </w:pPr>
      <w:r w:rsidRPr="00811D51">
        <w:tab/>
        <w:t>You must show your working.</w:t>
      </w:r>
    </w:p>
    <w:p w14:paraId="1B18026A" w14:textId="77777777" w:rsidR="00811D51" w:rsidRPr="00811D51" w:rsidRDefault="00811D51" w:rsidP="00811D51">
      <w:pPr>
        <w:tabs>
          <w:tab w:val="clear" w:pos="454"/>
          <w:tab w:val="clear" w:pos="907"/>
          <w:tab w:val="clear" w:pos="1361"/>
          <w:tab w:val="clear" w:pos="4961"/>
          <w:tab w:val="right" w:leader="dot" w:pos="9916"/>
        </w:tabs>
        <w:ind w:left="454"/>
        <w:rPr>
          <w:b/>
          <w:bCs/>
        </w:rPr>
      </w:pPr>
      <w:r w:rsidRPr="00811D51">
        <w:tab/>
        <w:t xml:space="preserve"> </w:t>
      </w:r>
      <w:r w:rsidRPr="00811D51">
        <w:rPr>
          <w:b/>
          <w:bCs/>
        </w:rPr>
        <w:t>[5]</w:t>
      </w:r>
    </w:p>
    <w:p w14:paraId="31090815" w14:textId="77777777" w:rsidR="00811D51" w:rsidRPr="00811D51" w:rsidRDefault="00811D51" w:rsidP="00811D51"/>
    <w:p w14:paraId="62AE8C90" w14:textId="77777777" w:rsidR="00B179D3" w:rsidRDefault="00B179D3" w:rsidP="00F179CD">
      <w:pPr>
        <w:pStyle w:val="Q1"/>
      </w:pPr>
    </w:p>
    <w:p w14:paraId="1C0D2406" w14:textId="77777777" w:rsidR="00B179D3" w:rsidRDefault="00B179D3"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E95486">
          <w:headerReference w:type="default" r:id="rId90"/>
          <w:footerReference w:type="default" r:id="rId91"/>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866466C" w:rsidR="0097025D" w:rsidRPr="00013AE9" w:rsidRDefault="0097025D" w:rsidP="003E371B">
                            <w:pPr>
                              <w:pStyle w:val="Header"/>
                              <w:spacing w:after="57" w:line="276" w:lineRule="auto"/>
                              <w:rPr>
                                <w:szCs w:val="16"/>
                              </w:rPr>
                            </w:pPr>
                            <w:r w:rsidRPr="00013AE9">
                              <w:rPr>
                                <w:szCs w:val="16"/>
                              </w:rPr>
                              <w:t xml:space="preserve">We’d like to know your view on the resources we produce. Click </w:t>
                            </w:r>
                            <w:hyperlink r:id="rId93" w:history="1">
                              <w:r w:rsidRPr="00955F3F">
                                <w:rPr>
                                  <w:rStyle w:val="Hyperlink"/>
                                  <w:szCs w:val="16"/>
                                </w:rPr>
                                <w:t>‘Like’</w:t>
                              </w:r>
                            </w:hyperlink>
                            <w:r w:rsidRPr="00013AE9">
                              <w:rPr>
                                <w:szCs w:val="16"/>
                              </w:rPr>
                              <w:t xml:space="preserve"> or </w:t>
                            </w:r>
                            <w:hyperlink r:id="rId94"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95"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6"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97"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98"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WKO/Q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JBCrI0qtNCdUAcHs8/w&#10;XeBmAPeLkhE91lD/88CcoER9NKjl9XqziaZMwaZ8W2DgLjPtZYYZjlANDZTM27uQjDxTvkXNe5nU&#10;eOlkaRm9k0RafB7NeRmnv15e4+43AA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EJxYo79AQAA1Q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866466C" w:rsidR="0097025D" w:rsidRPr="00013AE9" w:rsidRDefault="0097025D" w:rsidP="003E371B">
                      <w:pPr>
                        <w:pStyle w:val="Header"/>
                        <w:spacing w:after="57" w:line="276" w:lineRule="auto"/>
                        <w:rPr>
                          <w:szCs w:val="16"/>
                        </w:rPr>
                      </w:pPr>
                      <w:r w:rsidRPr="00013AE9">
                        <w:rPr>
                          <w:szCs w:val="16"/>
                        </w:rPr>
                        <w:t xml:space="preserve">We’d like to know your view on the resources we produce. Click </w:t>
                      </w:r>
                      <w:hyperlink r:id="rId99" w:history="1">
                        <w:r w:rsidRPr="00955F3F">
                          <w:rPr>
                            <w:rStyle w:val="Hyperlink"/>
                            <w:szCs w:val="16"/>
                          </w:rPr>
                          <w:t>‘Like’</w:t>
                        </w:r>
                      </w:hyperlink>
                      <w:r w:rsidRPr="00013AE9">
                        <w:rPr>
                          <w:szCs w:val="16"/>
                        </w:rPr>
                        <w:t xml:space="preserve"> or </w:t>
                      </w:r>
                      <w:hyperlink r:id="rId100"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101"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2"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103"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104"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E95486">
      <w:footerReference w:type="default" r:id="rId105"/>
      <w:footerReference w:type="first" r:id="rId106"/>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7E3B2" w14:textId="77777777" w:rsidR="00E95486" w:rsidRDefault="00E95486" w:rsidP="003C4D13">
      <w:r>
        <w:separator/>
      </w:r>
    </w:p>
  </w:endnote>
  <w:endnote w:type="continuationSeparator" w:id="0">
    <w:p w14:paraId="63540565" w14:textId="77777777" w:rsidR="00E95486" w:rsidRDefault="00E95486" w:rsidP="003C4D13">
      <w:r>
        <w:continuationSeparator/>
      </w:r>
    </w:p>
  </w:endnote>
  <w:endnote w:type="continuationNotice" w:id="1">
    <w:p w14:paraId="5CA73D34" w14:textId="77777777" w:rsidR="00E95486" w:rsidRDefault="00E9548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Times Regular">
    <w:altName w:val="Times New Roman"/>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431F2FE2" w:rsidR="0097025D" w:rsidRPr="00FE6646" w:rsidRDefault="00A2655E" w:rsidP="001D3096">
        <w:pPr>
          <w:tabs>
            <w:tab w:val="center" w:pos="4820"/>
            <w:tab w:val="right" w:pos="9638"/>
          </w:tabs>
          <w:rPr>
            <w:sz w:val="18"/>
            <w:szCs w:val="18"/>
          </w:rPr>
        </w:pPr>
        <w:r>
          <w:tab/>
        </w:r>
        <w:r>
          <w:tab/>
        </w:r>
        <w:r>
          <w:tab/>
        </w:r>
        <w:r w:rsidR="0097025D" w:rsidRPr="000A3CF2">
          <w:rPr>
            <w:sz w:val="18"/>
            <w:szCs w:val="18"/>
          </w:rPr>
          <w:tab/>
        </w:r>
        <w:r w:rsidR="0097025D" w:rsidRPr="000A3CF2">
          <w:rPr>
            <w:sz w:val="18"/>
            <w:szCs w:val="18"/>
          </w:rPr>
          <w:fldChar w:fldCharType="begin"/>
        </w:r>
        <w:r w:rsidR="0097025D" w:rsidRPr="000A3CF2">
          <w:rPr>
            <w:sz w:val="18"/>
            <w:szCs w:val="18"/>
          </w:rPr>
          <w:instrText xml:space="preserve"> PAGE   \* MERGEFORMAT </w:instrText>
        </w:r>
        <w:r w:rsidR="0097025D" w:rsidRPr="000A3CF2">
          <w:rPr>
            <w:sz w:val="18"/>
            <w:szCs w:val="18"/>
          </w:rPr>
          <w:fldChar w:fldCharType="separate"/>
        </w:r>
        <w:r w:rsidR="0097025D">
          <w:rPr>
            <w:noProof/>
            <w:sz w:val="18"/>
            <w:szCs w:val="18"/>
          </w:rPr>
          <w:t>18</w:t>
        </w:r>
        <w:r w:rsidR="0097025D" w:rsidRPr="000A3CF2">
          <w:rPr>
            <w:noProof/>
            <w:sz w:val="18"/>
            <w:szCs w:val="18"/>
          </w:rPr>
          <w:fldChar w:fldCharType="end"/>
        </w:r>
        <w:r w:rsidR="0097025D" w:rsidRPr="000A3CF2">
          <w:rPr>
            <w:noProof/>
            <w:sz w:val="18"/>
            <w:szCs w:val="18"/>
          </w:rPr>
          <w:tab/>
        </w:r>
        <w:r>
          <w:rPr>
            <w:noProof/>
            <w:sz w:val="18"/>
            <w:szCs w:val="18"/>
          </w:rPr>
          <w:tab/>
        </w:r>
        <w:r w:rsidR="0097025D"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2E9DA558" w:rsidR="0097025D" w:rsidRPr="00FE6646" w:rsidRDefault="00EB307F" w:rsidP="000F4603">
        <w:pPr>
          <w:tabs>
            <w:tab w:val="center" w:pos="4820"/>
            <w:tab w:val="right" w:pos="9638"/>
          </w:tabs>
          <w:rPr>
            <w:sz w:val="18"/>
            <w:szCs w:val="18"/>
          </w:rPr>
        </w:pPr>
        <w:r>
          <w:tab/>
        </w:r>
        <w:r>
          <w:tab/>
        </w:r>
        <w:r>
          <w:tab/>
        </w:r>
        <w:r>
          <w:tab/>
        </w:r>
        <w:r w:rsidR="0097025D" w:rsidRPr="000A3CF2">
          <w:rPr>
            <w:sz w:val="18"/>
            <w:szCs w:val="18"/>
          </w:rPr>
          <w:tab/>
        </w:r>
        <w:r w:rsidR="0097025D" w:rsidRPr="000A3CF2">
          <w:rPr>
            <w:sz w:val="18"/>
            <w:szCs w:val="18"/>
          </w:rPr>
          <w:fldChar w:fldCharType="begin"/>
        </w:r>
        <w:r w:rsidR="0097025D" w:rsidRPr="000A3CF2">
          <w:rPr>
            <w:sz w:val="18"/>
            <w:szCs w:val="18"/>
          </w:rPr>
          <w:instrText xml:space="preserve"> PAGE   \* MERGEFORMAT </w:instrText>
        </w:r>
        <w:r w:rsidR="0097025D" w:rsidRPr="000A3CF2">
          <w:rPr>
            <w:sz w:val="18"/>
            <w:szCs w:val="18"/>
          </w:rPr>
          <w:fldChar w:fldCharType="separate"/>
        </w:r>
        <w:r w:rsidR="0097025D">
          <w:rPr>
            <w:sz w:val="18"/>
            <w:szCs w:val="18"/>
          </w:rPr>
          <w:t>1</w:t>
        </w:r>
        <w:r w:rsidR="0097025D" w:rsidRPr="000A3CF2">
          <w:rPr>
            <w:noProof/>
            <w:sz w:val="18"/>
            <w:szCs w:val="18"/>
          </w:rPr>
          <w:fldChar w:fldCharType="end"/>
        </w:r>
        <w:r w:rsidR="0097025D" w:rsidRPr="000A3CF2">
          <w:rPr>
            <w:noProof/>
            <w:sz w:val="18"/>
            <w:szCs w:val="18"/>
          </w:rPr>
          <w:tab/>
        </w:r>
        <w:r w:rsidR="0097025D"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6798059"/>
      <w:docPartObj>
        <w:docPartGallery w:val="Page Numbers (Bottom of Page)"/>
        <w:docPartUnique/>
      </w:docPartObj>
    </w:sdtPr>
    <w:sdtEndPr>
      <w:rPr>
        <w:noProof/>
      </w:rPr>
    </w:sdtEndPr>
    <w:sdtContent>
      <w:p w14:paraId="427BB2BA" w14:textId="29EB37C5" w:rsidR="00B179D3" w:rsidRPr="00B179D3" w:rsidRDefault="00976FC5" w:rsidP="00B179D3">
        <w:pPr>
          <w:tabs>
            <w:tab w:val="center" w:pos="4820"/>
            <w:tab w:val="right" w:pos="9638"/>
          </w:tabs>
          <w:rPr>
            <w:sz w:val="18"/>
            <w:szCs w:val="18"/>
          </w:rPr>
        </w:pPr>
        <w:r>
          <w:tab/>
        </w:r>
        <w:r>
          <w:tab/>
        </w:r>
        <w:r>
          <w:tab/>
        </w:r>
        <w:r>
          <w:tab/>
        </w: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20</w:t>
        </w:r>
        <w:r w:rsidRPr="000A3CF2">
          <w:rPr>
            <w:noProof/>
            <w:sz w:val="18"/>
            <w:szCs w:val="18"/>
          </w:rPr>
          <w:fldChar w:fldCharType="end"/>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C3A55" w14:textId="77777777" w:rsidR="00E95486" w:rsidRDefault="00E95486" w:rsidP="003C4D13">
      <w:r>
        <w:separator/>
      </w:r>
    </w:p>
  </w:footnote>
  <w:footnote w:type="continuationSeparator" w:id="0">
    <w:p w14:paraId="3D73157F" w14:textId="77777777" w:rsidR="00E95486" w:rsidRDefault="00E95486" w:rsidP="003C4D13">
      <w:r>
        <w:continuationSeparator/>
      </w:r>
    </w:p>
  </w:footnote>
  <w:footnote w:type="continuationNotice" w:id="1">
    <w:p w14:paraId="11460B4A" w14:textId="77777777" w:rsidR="00E95486" w:rsidRDefault="00E95486">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0ACEB589"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E65C1A">
      <w:rPr>
        <w:szCs w:val="16"/>
      </w:rPr>
      <w:t>J560/0</w:t>
    </w:r>
    <w:r w:rsidR="00E65C1A">
      <w:rPr>
        <w:szCs w:val="16"/>
      </w:rPr>
      <w:t>5</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47F92BC8"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CD2133">
      <w:rPr>
        <w:szCs w:val="16"/>
      </w:rPr>
      <w:t>J560/0</w:t>
    </w:r>
    <w:r w:rsidR="00CD2133">
      <w:rPr>
        <w:szCs w:val="16"/>
      </w:rPr>
      <w:t>5</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0B815C13"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FF05CC">
      <w:rPr>
        <w:szCs w:val="16"/>
      </w:rPr>
      <w:t>J560/0</w:t>
    </w:r>
    <w:r w:rsidR="00FF05CC">
      <w:rPr>
        <w:szCs w:val="16"/>
      </w:rPr>
      <w:t>5</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B773B91"/>
    <w:multiLevelType w:val="hybridMultilevel"/>
    <w:tmpl w:val="E5663C16"/>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9" w15:restartNumberingAfterBreak="0">
    <w:nsid w:val="3721295D"/>
    <w:multiLevelType w:val="hybridMultilevel"/>
    <w:tmpl w:val="15A82EE4"/>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10"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1"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2"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5"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6" w15:restartNumberingAfterBreak="0">
    <w:nsid w:val="4A46197C"/>
    <w:multiLevelType w:val="hybridMultilevel"/>
    <w:tmpl w:val="AE08171E"/>
    <w:lvl w:ilvl="0" w:tplc="AB9629FA">
      <w:start w:val="1"/>
      <w:numFmt w:val="lowerLetter"/>
      <w:lvlText w:val="(%1)"/>
      <w:lvlJc w:val="left"/>
      <w:pPr>
        <w:ind w:left="818" w:hanging="360"/>
      </w:pPr>
      <w:rPr>
        <w:rFonts w:hint="default"/>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20"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1"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3"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4"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7"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8"/>
  </w:num>
  <w:num w:numId="2" w16cid:durableId="212427402">
    <w:abstractNumId w:val="21"/>
  </w:num>
  <w:num w:numId="3" w16cid:durableId="1395591468">
    <w:abstractNumId w:val="13"/>
  </w:num>
  <w:num w:numId="4" w16cid:durableId="677007159">
    <w:abstractNumId w:val="25"/>
  </w:num>
  <w:num w:numId="5" w16cid:durableId="751582205">
    <w:abstractNumId w:val="2"/>
  </w:num>
  <w:num w:numId="6" w16cid:durableId="534805875">
    <w:abstractNumId w:val="12"/>
  </w:num>
  <w:num w:numId="7" w16cid:durableId="1562054196">
    <w:abstractNumId w:val="6"/>
  </w:num>
  <w:num w:numId="8" w16cid:durableId="2073191902">
    <w:abstractNumId w:val="3"/>
  </w:num>
  <w:num w:numId="9" w16cid:durableId="885334545">
    <w:abstractNumId w:val="24"/>
  </w:num>
  <w:num w:numId="10" w16cid:durableId="723791537">
    <w:abstractNumId w:val="17"/>
  </w:num>
  <w:num w:numId="11" w16cid:durableId="1347828585">
    <w:abstractNumId w:val="5"/>
  </w:num>
  <w:num w:numId="12" w16cid:durableId="496043863">
    <w:abstractNumId w:val="7"/>
  </w:num>
  <w:num w:numId="13" w16cid:durableId="1781147420">
    <w:abstractNumId w:val="15"/>
  </w:num>
  <w:num w:numId="14" w16cid:durableId="2041466779">
    <w:abstractNumId w:val="20"/>
  </w:num>
  <w:num w:numId="15" w16cid:durableId="319041952">
    <w:abstractNumId w:val="27"/>
  </w:num>
  <w:num w:numId="16" w16cid:durableId="688994732">
    <w:abstractNumId w:val="8"/>
  </w:num>
  <w:num w:numId="17" w16cid:durableId="2046641343">
    <w:abstractNumId w:val="4"/>
  </w:num>
  <w:num w:numId="18" w16cid:durableId="465319426">
    <w:abstractNumId w:val="11"/>
  </w:num>
  <w:num w:numId="19" w16cid:durableId="1872377267">
    <w:abstractNumId w:val="19"/>
  </w:num>
  <w:num w:numId="20" w16cid:durableId="2112772550">
    <w:abstractNumId w:val="0"/>
  </w:num>
  <w:num w:numId="21" w16cid:durableId="909926238">
    <w:abstractNumId w:val="22"/>
  </w:num>
  <w:num w:numId="22" w16cid:durableId="543639566">
    <w:abstractNumId w:val="1"/>
  </w:num>
  <w:num w:numId="23" w16cid:durableId="874006342">
    <w:abstractNumId w:val="26"/>
  </w:num>
  <w:num w:numId="24" w16cid:durableId="1944914845">
    <w:abstractNumId w:val="14"/>
  </w:num>
  <w:num w:numId="25" w16cid:durableId="1302230210">
    <w:abstractNumId w:val="10"/>
  </w:num>
  <w:num w:numId="26" w16cid:durableId="1125808113">
    <w:abstractNumId w:val="23"/>
  </w:num>
  <w:num w:numId="27" w16cid:durableId="2047289421">
    <w:abstractNumId w:val="16"/>
  </w:num>
  <w:num w:numId="28" w16cid:durableId="1941065781">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7A7"/>
    <w:rsid w:val="00001503"/>
    <w:rsid w:val="00003805"/>
    <w:rsid w:val="00003946"/>
    <w:rsid w:val="000056FA"/>
    <w:rsid w:val="00005DD1"/>
    <w:rsid w:val="00006362"/>
    <w:rsid w:val="00006687"/>
    <w:rsid w:val="00006F8E"/>
    <w:rsid w:val="00007C31"/>
    <w:rsid w:val="000103FE"/>
    <w:rsid w:val="00011AE3"/>
    <w:rsid w:val="00011EA0"/>
    <w:rsid w:val="000125E2"/>
    <w:rsid w:val="000129B3"/>
    <w:rsid w:val="0001558C"/>
    <w:rsid w:val="00017BD8"/>
    <w:rsid w:val="00017CD0"/>
    <w:rsid w:val="000223AA"/>
    <w:rsid w:val="00023714"/>
    <w:rsid w:val="00024292"/>
    <w:rsid w:val="0002571A"/>
    <w:rsid w:val="00026BEC"/>
    <w:rsid w:val="0002770B"/>
    <w:rsid w:val="000310DF"/>
    <w:rsid w:val="000335DB"/>
    <w:rsid w:val="000363BA"/>
    <w:rsid w:val="00036502"/>
    <w:rsid w:val="000401F1"/>
    <w:rsid w:val="000405C9"/>
    <w:rsid w:val="00042CF2"/>
    <w:rsid w:val="000433C8"/>
    <w:rsid w:val="00043906"/>
    <w:rsid w:val="00043C4E"/>
    <w:rsid w:val="00045FDE"/>
    <w:rsid w:val="00050A88"/>
    <w:rsid w:val="00052A69"/>
    <w:rsid w:val="00052D34"/>
    <w:rsid w:val="00053155"/>
    <w:rsid w:val="00053E93"/>
    <w:rsid w:val="00057FEC"/>
    <w:rsid w:val="00060321"/>
    <w:rsid w:val="0006049C"/>
    <w:rsid w:val="00061392"/>
    <w:rsid w:val="00061BFF"/>
    <w:rsid w:val="00061E53"/>
    <w:rsid w:val="0006246C"/>
    <w:rsid w:val="00062A60"/>
    <w:rsid w:val="0006571F"/>
    <w:rsid w:val="00066C50"/>
    <w:rsid w:val="00070204"/>
    <w:rsid w:val="00071B1F"/>
    <w:rsid w:val="00071C45"/>
    <w:rsid w:val="00073490"/>
    <w:rsid w:val="000744E5"/>
    <w:rsid w:val="000763C0"/>
    <w:rsid w:val="0007685B"/>
    <w:rsid w:val="00077279"/>
    <w:rsid w:val="00077758"/>
    <w:rsid w:val="0008016F"/>
    <w:rsid w:val="00080248"/>
    <w:rsid w:val="00081372"/>
    <w:rsid w:val="00081577"/>
    <w:rsid w:val="0008178A"/>
    <w:rsid w:val="00083331"/>
    <w:rsid w:val="00083AB3"/>
    <w:rsid w:val="000841B4"/>
    <w:rsid w:val="000844FB"/>
    <w:rsid w:val="00086B55"/>
    <w:rsid w:val="00086C37"/>
    <w:rsid w:val="00086D95"/>
    <w:rsid w:val="00087968"/>
    <w:rsid w:val="000879D2"/>
    <w:rsid w:val="00091862"/>
    <w:rsid w:val="00093ED0"/>
    <w:rsid w:val="00094769"/>
    <w:rsid w:val="00095417"/>
    <w:rsid w:val="00095E7C"/>
    <w:rsid w:val="00096AC2"/>
    <w:rsid w:val="00097056"/>
    <w:rsid w:val="000A0853"/>
    <w:rsid w:val="000A0BD6"/>
    <w:rsid w:val="000A3281"/>
    <w:rsid w:val="000A338A"/>
    <w:rsid w:val="000A36F9"/>
    <w:rsid w:val="000A3F5E"/>
    <w:rsid w:val="000A6C71"/>
    <w:rsid w:val="000A70D7"/>
    <w:rsid w:val="000B43C3"/>
    <w:rsid w:val="000B5670"/>
    <w:rsid w:val="000B7303"/>
    <w:rsid w:val="000C2355"/>
    <w:rsid w:val="000C3F63"/>
    <w:rsid w:val="000C5E3E"/>
    <w:rsid w:val="000C7F1E"/>
    <w:rsid w:val="000D0076"/>
    <w:rsid w:val="000D0A64"/>
    <w:rsid w:val="000D4820"/>
    <w:rsid w:val="000D4F27"/>
    <w:rsid w:val="000D55C7"/>
    <w:rsid w:val="000D5D07"/>
    <w:rsid w:val="000D60F1"/>
    <w:rsid w:val="000D6B74"/>
    <w:rsid w:val="000E010F"/>
    <w:rsid w:val="000E07FF"/>
    <w:rsid w:val="000E6659"/>
    <w:rsid w:val="000E716B"/>
    <w:rsid w:val="000F0B84"/>
    <w:rsid w:val="000F118C"/>
    <w:rsid w:val="000F25EF"/>
    <w:rsid w:val="000F2B1A"/>
    <w:rsid w:val="000F3230"/>
    <w:rsid w:val="000F4603"/>
    <w:rsid w:val="000F70B7"/>
    <w:rsid w:val="000F72AD"/>
    <w:rsid w:val="000F760D"/>
    <w:rsid w:val="00100507"/>
    <w:rsid w:val="00100AC7"/>
    <w:rsid w:val="0010125B"/>
    <w:rsid w:val="0010465C"/>
    <w:rsid w:val="001054F4"/>
    <w:rsid w:val="00112262"/>
    <w:rsid w:val="00112419"/>
    <w:rsid w:val="001135DA"/>
    <w:rsid w:val="00113A93"/>
    <w:rsid w:val="001145D4"/>
    <w:rsid w:val="00114AF4"/>
    <w:rsid w:val="00116B7D"/>
    <w:rsid w:val="00116F22"/>
    <w:rsid w:val="001175BA"/>
    <w:rsid w:val="00120A4B"/>
    <w:rsid w:val="001210DE"/>
    <w:rsid w:val="0012352A"/>
    <w:rsid w:val="00124E86"/>
    <w:rsid w:val="00125F9D"/>
    <w:rsid w:val="00126134"/>
    <w:rsid w:val="00126637"/>
    <w:rsid w:val="001304A5"/>
    <w:rsid w:val="00131EA8"/>
    <w:rsid w:val="001327C0"/>
    <w:rsid w:val="001350CF"/>
    <w:rsid w:val="001363E2"/>
    <w:rsid w:val="00136FDB"/>
    <w:rsid w:val="001405B7"/>
    <w:rsid w:val="001416DB"/>
    <w:rsid w:val="00141EFD"/>
    <w:rsid w:val="00142758"/>
    <w:rsid w:val="00143A15"/>
    <w:rsid w:val="00143CDB"/>
    <w:rsid w:val="001442B8"/>
    <w:rsid w:val="00144616"/>
    <w:rsid w:val="001467C7"/>
    <w:rsid w:val="00146CAD"/>
    <w:rsid w:val="00150170"/>
    <w:rsid w:val="00152B42"/>
    <w:rsid w:val="00152C9C"/>
    <w:rsid w:val="00152CF2"/>
    <w:rsid w:val="00153603"/>
    <w:rsid w:val="00153B4A"/>
    <w:rsid w:val="001541A7"/>
    <w:rsid w:val="001565B9"/>
    <w:rsid w:val="00157456"/>
    <w:rsid w:val="00160E93"/>
    <w:rsid w:val="00161070"/>
    <w:rsid w:val="00162865"/>
    <w:rsid w:val="00162994"/>
    <w:rsid w:val="00164E70"/>
    <w:rsid w:val="00170C28"/>
    <w:rsid w:val="00177F43"/>
    <w:rsid w:val="001820A7"/>
    <w:rsid w:val="00184E83"/>
    <w:rsid w:val="00185139"/>
    <w:rsid w:val="00185683"/>
    <w:rsid w:val="00185A4F"/>
    <w:rsid w:val="00186119"/>
    <w:rsid w:val="001868FB"/>
    <w:rsid w:val="00187B4A"/>
    <w:rsid w:val="0019399A"/>
    <w:rsid w:val="0019462D"/>
    <w:rsid w:val="001969F0"/>
    <w:rsid w:val="00196D9D"/>
    <w:rsid w:val="00197306"/>
    <w:rsid w:val="001A0757"/>
    <w:rsid w:val="001A290C"/>
    <w:rsid w:val="001A443D"/>
    <w:rsid w:val="001A461A"/>
    <w:rsid w:val="001A4B6D"/>
    <w:rsid w:val="001A59DE"/>
    <w:rsid w:val="001A65B0"/>
    <w:rsid w:val="001B1CA0"/>
    <w:rsid w:val="001B5C61"/>
    <w:rsid w:val="001B656E"/>
    <w:rsid w:val="001B7135"/>
    <w:rsid w:val="001C05AA"/>
    <w:rsid w:val="001C0F4C"/>
    <w:rsid w:val="001C2143"/>
    <w:rsid w:val="001C249A"/>
    <w:rsid w:val="001C27E0"/>
    <w:rsid w:val="001C3D13"/>
    <w:rsid w:val="001C3EC2"/>
    <w:rsid w:val="001C5D8F"/>
    <w:rsid w:val="001C5E46"/>
    <w:rsid w:val="001C6A01"/>
    <w:rsid w:val="001C6B00"/>
    <w:rsid w:val="001C71D4"/>
    <w:rsid w:val="001D11FE"/>
    <w:rsid w:val="001D3096"/>
    <w:rsid w:val="001D355C"/>
    <w:rsid w:val="001E196A"/>
    <w:rsid w:val="001E269A"/>
    <w:rsid w:val="001E3D13"/>
    <w:rsid w:val="001E425B"/>
    <w:rsid w:val="001E4779"/>
    <w:rsid w:val="001E4CE0"/>
    <w:rsid w:val="001E6276"/>
    <w:rsid w:val="001E69E2"/>
    <w:rsid w:val="001F0774"/>
    <w:rsid w:val="001F288B"/>
    <w:rsid w:val="001F2AFC"/>
    <w:rsid w:val="001F5A04"/>
    <w:rsid w:val="001F7A50"/>
    <w:rsid w:val="00200088"/>
    <w:rsid w:val="00200A69"/>
    <w:rsid w:val="00202C3A"/>
    <w:rsid w:val="00202D78"/>
    <w:rsid w:val="00203ACE"/>
    <w:rsid w:val="00204BE6"/>
    <w:rsid w:val="00206EF3"/>
    <w:rsid w:val="00207774"/>
    <w:rsid w:val="002077EE"/>
    <w:rsid w:val="0021012F"/>
    <w:rsid w:val="0021099F"/>
    <w:rsid w:val="00211A34"/>
    <w:rsid w:val="00212064"/>
    <w:rsid w:val="00212A88"/>
    <w:rsid w:val="0021305D"/>
    <w:rsid w:val="002147DE"/>
    <w:rsid w:val="00215B94"/>
    <w:rsid w:val="00215F6E"/>
    <w:rsid w:val="00216370"/>
    <w:rsid w:val="002165A6"/>
    <w:rsid w:val="0021791A"/>
    <w:rsid w:val="002228E1"/>
    <w:rsid w:val="00222AA4"/>
    <w:rsid w:val="002258F5"/>
    <w:rsid w:val="00226AE0"/>
    <w:rsid w:val="00231A35"/>
    <w:rsid w:val="00232FE2"/>
    <w:rsid w:val="002358B2"/>
    <w:rsid w:val="002359B7"/>
    <w:rsid w:val="00235A8E"/>
    <w:rsid w:val="002466E6"/>
    <w:rsid w:val="00247379"/>
    <w:rsid w:val="0024784C"/>
    <w:rsid w:val="002550B6"/>
    <w:rsid w:val="00255EE6"/>
    <w:rsid w:val="00257484"/>
    <w:rsid w:val="00257F86"/>
    <w:rsid w:val="0026164D"/>
    <w:rsid w:val="00264EF0"/>
    <w:rsid w:val="00266EF0"/>
    <w:rsid w:val="00266F5F"/>
    <w:rsid w:val="002702D7"/>
    <w:rsid w:val="00271713"/>
    <w:rsid w:val="00271FF9"/>
    <w:rsid w:val="00273770"/>
    <w:rsid w:val="002764DC"/>
    <w:rsid w:val="002768EC"/>
    <w:rsid w:val="00276C13"/>
    <w:rsid w:val="0027715F"/>
    <w:rsid w:val="00283E47"/>
    <w:rsid w:val="00287EA0"/>
    <w:rsid w:val="00290618"/>
    <w:rsid w:val="00291018"/>
    <w:rsid w:val="00291404"/>
    <w:rsid w:val="00292F1A"/>
    <w:rsid w:val="00294FC8"/>
    <w:rsid w:val="0029650F"/>
    <w:rsid w:val="00297380"/>
    <w:rsid w:val="002A096A"/>
    <w:rsid w:val="002A4138"/>
    <w:rsid w:val="002A5993"/>
    <w:rsid w:val="002A5C4B"/>
    <w:rsid w:val="002B0611"/>
    <w:rsid w:val="002B13D9"/>
    <w:rsid w:val="002B200D"/>
    <w:rsid w:val="002B2EC3"/>
    <w:rsid w:val="002B720A"/>
    <w:rsid w:val="002B739F"/>
    <w:rsid w:val="002B7BED"/>
    <w:rsid w:val="002B7EF4"/>
    <w:rsid w:val="002C0527"/>
    <w:rsid w:val="002C1C8D"/>
    <w:rsid w:val="002D29B9"/>
    <w:rsid w:val="002D30FD"/>
    <w:rsid w:val="002D3E87"/>
    <w:rsid w:val="002D47C2"/>
    <w:rsid w:val="002D6A19"/>
    <w:rsid w:val="002D6A89"/>
    <w:rsid w:val="002E0AE5"/>
    <w:rsid w:val="002E2008"/>
    <w:rsid w:val="002E4EE3"/>
    <w:rsid w:val="002E5CA0"/>
    <w:rsid w:val="002E78F1"/>
    <w:rsid w:val="002F046B"/>
    <w:rsid w:val="002F0A17"/>
    <w:rsid w:val="002F0C73"/>
    <w:rsid w:val="002F4125"/>
    <w:rsid w:val="00300733"/>
    <w:rsid w:val="00302036"/>
    <w:rsid w:val="0030359C"/>
    <w:rsid w:val="003045D7"/>
    <w:rsid w:val="00305DF2"/>
    <w:rsid w:val="00306C7A"/>
    <w:rsid w:val="00310FAB"/>
    <w:rsid w:val="00312057"/>
    <w:rsid w:val="00315603"/>
    <w:rsid w:val="00324790"/>
    <w:rsid w:val="00324AF5"/>
    <w:rsid w:val="00325B85"/>
    <w:rsid w:val="00327328"/>
    <w:rsid w:val="003273FA"/>
    <w:rsid w:val="003316E4"/>
    <w:rsid w:val="0033208E"/>
    <w:rsid w:val="0033247D"/>
    <w:rsid w:val="00332B87"/>
    <w:rsid w:val="00332F81"/>
    <w:rsid w:val="00335693"/>
    <w:rsid w:val="00335DB1"/>
    <w:rsid w:val="0033630B"/>
    <w:rsid w:val="00336A7A"/>
    <w:rsid w:val="00337BDB"/>
    <w:rsid w:val="00337ED4"/>
    <w:rsid w:val="003400DE"/>
    <w:rsid w:val="003405EB"/>
    <w:rsid w:val="00341235"/>
    <w:rsid w:val="00345EA7"/>
    <w:rsid w:val="00345F86"/>
    <w:rsid w:val="00346AAC"/>
    <w:rsid w:val="00347783"/>
    <w:rsid w:val="00350100"/>
    <w:rsid w:val="00351096"/>
    <w:rsid w:val="00352F33"/>
    <w:rsid w:val="003535D7"/>
    <w:rsid w:val="00353B6C"/>
    <w:rsid w:val="0035480E"/>
    <w:rsid w:val="00356B7A"/>
    <w:rsid w:val="00371360"/>
    <w:rsid w:val="00374D3E"/>
    <w:rsid w:val="003757F1"/>
    <w:rsid w:val="0037796B"/>
    <w:rsid w:val="00377C7A"/>
    <w:rsid w:val="003809BB"/>
    <w:rsid w:val="00381FB7"/>
    <w:rsid w:val="0038514D"/>
    <w:rsid w:val="00385F3E"/>
    <w:rsid w:val="003860E8"/>
    <w:rsid w:val="00386697"/>
    <w:rsid w:val="00386A44"/>
    <w:rsid w:val="003870D1"/>
    <w:rsid w:val="00387D7E"/>
    <w:rsid w:val="00393251"/>
    <w:rsid w:val="003944DB"/>
    <w:rsid w:val="00394A3A"/>
    <w:rsid w:val="0039526A"/>
    <w:rsid w:val="00396318"/>
    <w:rsid w:val="003964CA"/>
    <w:rsid w:val="00396F56"/>
    <w:rsid w:val="003A13EC"/>
    <w:rsid w:val="003A54F5"/>
    <w:rsid w:val="003B043C"/>
    <w:rsid w:val="003B1A07"/>
    <w:rsid w:val="003B2A80"/>
    <w:rsid w:val="003B33A3"/>
    <w:rsid w:val="003B3E2A"/>
    <w:rsid w:val="003B77D2"/>
    <w:rsid w:val="003C0CC1"/>
    <w:rsid w:val="003C2225"/>
    <w:rsid w:val="003C2788"/>
    <w:rsid w:val="003C2D9D"/>
    <w:rsid w:val="003C3A3C"/>
    <w:rsid w:val="003C4D13"/>
    <w:rsid w:val="003C7BE5"/>
    <w:rsid w:val="003D00EC"/>
    <w:rsid w:val="003D0D37"/>
    <w:rsid w:val="003D5E74"/>
    <w:rsid w:val="003D7900"/>
    <w:rsid w:val="003E047E"/>
    <w:rsid w:val="003E0A24"/>
    <w:rsid w:val="003E2266"/>
    <w:rsid w:val="003E2D93"/>
    <w:rsid w:val="003E371B"/>
    <w:rsid w:val="003E3ADA"/>
    <w:rsid w:val="003E4404"/>
    <w:rsid w:val="003E59BB"/>
    <w:rsid w:val="003E5EC4"/>
    <w:rsid w:val="003E63C7"/>
    <w:rsid w:val="003E7249"/>
    <w:rsid w:val="003E7B30"/>
    <w:rsid w:val="003F0174"/>
    <w:rsid w:val="003F0706"/>
    <w:rsid w:val="003F1017"/>
    <w:rsid w:val="003F71E0"/>
    <w:rsid w:val="0040019C"/>
    <w:rsid w:val="004014AF"/>
    <w:rsid w:val="00403A61"/>
    <w:rsid w:val="00403FBC"/>
    <w:rsid w:val="00404F43"/>
    <w:rsid w:val="0040565E"/>
    <w:rsid w:val="004076BD"/>
    <w:rsid w:val="00407F4E"/>
    <w:rsid w:val="004100B9"/>
    <w:rsid w:val="00415064"/>
    <w:rsid w:val="00421135"/>
    <w:rsid w:val="00421534"/>
    <w:rsid w:val="00422C79"/>
    <w:rsid w:val="004256AD"/>
    <w:rsid w:val="00425A74"/>
    <w:rsid w:val="00425DA4"/>
    <w:rsid w:val="00431734"/>
    <w:rsid w:val="00431F59"/>
    <w:rsid w:val="0043270E"/>
    <w:rsid w:val="0043439B"/>
    <w:rsid w:val="00443CB9"/>
    <w:rsid w:val="00443FE9"/>
    <w:rsid w:val="00444044"/>
    <w:rsid w:val="004449B1"/>
    <w:rsid w:val="0044584F"/>
    <w:rsid w:val="00445E8E"/>
    <w:rsid w:val="00446BAC"/>
    <w:rsid w:val="00447126"/>
    <w:rsid w:val="004500E3"/>
    <w:rsid w:val="00453565"/>
    <w:rsid w:val="00456F5E"/>
    <w:rsid w:val="00460E30"/>
    <w:rsid w:val="00461061"/>
    <w:rsid w:val="00461B89"/>
    <w:rsid w:val="00462823"/>
    <w:rsid w:val="00462BA9"/>
    <w:rsid w:val="00463153"/>
    <w:rsid w:val="004672D5"/>
    <w:rsid w:val="004676A0"/>
    <w:rsid w:val="004704F2"/>
    <w:rsid w:val="0047602F"/>
    <w:rsid w:val="0047776A"/>
    <w:rsid w:val="00477C02"/>
    <w:rsid w:val="00480035"/>
    <w:rsid w:val="00480578"/>
    <w:rsid w:val="00481428"/>
    <w:rsid w:val="0048204A"/>
    <w:rsid w:val="00484A61"/>
    <w:rsid w:val="00484DAA"/>
    <w:rsid w:val="004851F6"/>
    <w:rsid w:val="00485530"/>
    <w:rsid w:val="004856DF"/>
    <w:rsid w:val="00486A89"/>
    <w:rsid w:val="004873E2"/>
    <w:rsid w:val="00487621"/>
    <w:rsid w:val="00487940"/>
    <w:rsid w:val="00490C68"/>
    <w:rsid w:val="00492203"/>
    <w:rsid w:val="00494355"/>
    <w:rsid w:val="00494942"/>
    <w:rsid w:val="00495F84"/>
    <w:rsid w:val="00496090"/>
    <w:rsid w:val="004968BA"/>
    <w:rsid w:val="004974DA"/>
    <w:rsid w:val="0049799A"/>
    <w:rsid w:val="004A2905"/>
    <w:rsid w:val="004A47D9"/>
    <w:rsid w:val="004A4B76"/>
    <w:rsid w:val="004A532C"/>
    <w:rsid w:val="004A7721"/>
    <w:rsid w:val="004A7C7B"/>
    <w:rsid w:val="004B1257"/>
    <w:rsid w:val="004B176F"/>
    <w:rsid w:val="004B1AEF"/>
    <w:rsid w:val="004B384E"/>
    <w:rsid w:val="004B3C1F"/>
    <w:rsid w:val="004B4368"/>
    <w:rsid w:val="004B4DDB"/>
    <w:rsid w:val="004B62D4"/>
    <w:rsid w:val="004B69CD"/>
    <w:rsid w:val="004B6C1B"/>
    <w:rsid w:val="004B73ED"/>
    <w:rsid w:val="004C0768"/>
    <w:rsid w:val="004C099F"/>
    <w:rsid w:val="004C12F0"/>
    <w:rsid w:val="004C21A1"/>
    <w:rsid w:val="004C2791"/>
    <w:rsid w:val="004C2DDF"/>
    <w:rsid w:val="004C2F3A"/>
    <w:rsid w:val="004C2F62"/>
    <w:rsid w:val="004C3023"/>
    <w:rsid w:val="004C3FC2"/>
    <w:rsid w:val="004D0D07"/>
    <w:rsid w:val="004D4831"/>
    <w:rsid w:val="004D59B8"/>
    <w:rsid w:val="004D65BA"/>
    <w:rsid w:val="004D7EA2"/>
    <w:rsid w:val="004E11C6"/>
    <w:rsid w:val="004E3077"/>
    <w:rsid w:val="004E3454"/>
    <w:rsid w:val="004E3A6B"/>
    <w:rsid w:val="004E5AAB"/>
    <w:rsid w:val="004E6358"/>
    <w:rsid w:val="004F497E"/>
    <w:rsid w:val="004F514F"/>
    <w:rsid w:val="004F55AD"/>
    <w:rsid w:val="004F662F"/>
    <w:rsid w:val="004F7E89"/>
    <w:rsid w:val="0050043C"/>
    <w:rsid w:val="00504BB7"/>
    <w:rsid w:val="00505FE5"/>
    <w:rsid w:val="00511886"/>
    <w:rsid w:val="00511C04"/>
    <w:rsid w:val="00513C56"/>
    <w:rsid w:val="00515FEB"/>
    <w:rsid w:val="00517EFC"/>
    <w:rsid w:val="0052076D"/>
    <w:rsid w:val="00520E3C"/>
    <w:rsid w:val="00521EDC"/>
    <w:rsid w:val="005222C7"/>
    <w:rsid w:val="00522460"/>
    <w:rsid w:val="0052259A"/>
    <w:rsid w:val="0052277F"/>
    <w:rsid w:val="00522C11"/>
    <w:rsid w:val="00523C17"/>
    <w:rsid w:val="00525232"/>
    <w:rsid w:val="00525553"/>
    <w:rsid w:val="00526DCA"/>
    <w:rsid w:val="00527E94"/>
    <w:rsid w:val="00530026"/>
    <w:rsid w:val="00531843"/>
    <w:rsid w:val="00534105"/>
    <w:rsid w:val="00534F15"/>
    <w:rsid w:val="0053554D"/>
    <w:rsid w:val="00535C4B"/>
    <w:rsid w:val="00540BF8"/>
    <w:rsid w:val="005422A6"/>
    <w:rsid w:val="00546838"/>
    <w:rsid w:val="00550253"/>
    <w:rsid w:val="005511F1"/>
    <w:rsid w:val="0055247C"/>
    <w:rsid w:val="00552746"/>
    <w:rsid w:val="0055395C"/>
    <w:rsid w:val="005553C0"/>
    <w:rsid w:val="0055590E"/>
    <w:rsid w:val="00556867"/>
    <w:rsid w:val="005609EA"/>
    <w:rsid w:val="00561811"/>
    <w:rsid w:val="00563309"/>
    <w:rsid w:val="005636B4"/>
    <w:rsid w:val="005637E6"/>
    <w:rsid w:val="00565B1B"/>
    <w:rsid w:val="00565FF1"/>
    <w:rsid w:val="00566782"/>
    <w:rsid w:val="005672E7"/>
    <w:rsid w:val="00567EBF"/>
    <w:rsid w:val="005704C3"/>
    <w:rsid w:val="005715F4"/>
    <w:rsid w:val="00572AD0"/>
    <w:rsid w:val="00573FEF"/>
    <w:rsid w:val="00574143"/>
    <w:rsid w:val="00574425"/>
    <w:rsid w:val="005745DC"/>
    <w:rsid w:val="00574B62"/>
    <w:rsid w:val="00576258"/>
    <w:rsid w:val="0057717A"/>
    <w:rsid w:val="005812AD"/>
    <w:rsid w:val="00581B9F"/>
    <w:rsid w:val="0058207B"/>
    <w:rsid w:val="00582A12"/>
    <w:rsid w:val="005834C3"/>
    <w:rsid w:val="005848AE"/>
    <w:rsid w:val="00584FFE"/>
    <w:rsid w:val="0058595A"/>
    <w:rsid w:val="00585B71"/>
    <w:rsid w:val="005944BB"/>
    <w:rsid w:val="0059727C"/>
    <w:rsid w:val="005A31FE"/>
    <w:rsid w:val="005A5D11"/>
    <w:rsid w:val="005A66DB"/>
    <w:rsid w:val="005A7474"/>
    <w:rsid w:val="005A7D95"/>
    <w:rsid w:val="005B07BF"/>
    <w:rsid w:val="005B257D"/>
    <w:rsid w:val="005B30C5"/>
    <w:rsid w:val="005B30DF"/>
    <w:rsid w:val="005B34AF"/>
    <w:rsid w:val="005B4C38"/>
    <w:rsid w:val="005B5451"/>
    <w:rsid w:val="005B61AD"/>
    <w:rsid w:val="005B7123"/>
    <w:rsid w:val="005C2351"/>
    <w:rsid w:val="005C2AB9"/>
    <w:rsid w:val="005C404B"/>
    <w:rsid w:val="005C4D99"/>
    <w:rsid w:val="005C65EF"/>
    <w:rsid w:val="005D16E0"/>
    <w:rsid w:val="005D284A"/>
    <w:rsid w:val="005D3647"/>
    <w:rsid w:val="005D4967"/>
    <w:rsid w:val="005D4F3A"/>
    <w:rsid w:val="005D51B3"/>
    <w:rsid w:val="005D6783"/>
    <w:rsid w:val="005E1E46"/>
    <w:rsid w:val="005E2356"/>
    <w:rsid w:val="005E28E1"/>
    <w:rsid w:val="005E2909"/>
    <w:rsid w:val="005E3A7C"/>
    <w:rsid w:val="005E591A"/>
    <w:rsid w:val="005E6341"/>
    <w:rsid w:val="005E791A"/>
    <w:rsid w:val="005E7B36"/>
    <w:rsid w:val="005F12AA"/>
    <w:rsid w:val="005F1394"/>
    <w:rsid w:val="005F3B86"/>
    <w:rsid w:val="005F3C0F"/>
    <w:rsid w:val="005F4679"/>
    <w:rsid w:val="005F5AC2"/>
    <w:rsid w:val="006023CE"/>
    <w:rsid w:val="00603531"/>
    <w:rsid w:val="00604344"/>
    <w:rsid w:val="00605DFB"/>
    <w:rsid w:val="00610DD7"/>
    <w:rsid w:val="00612971"/>
    <w:rsid w:val="00612F13"/>
    <w:rsid w:val="00613464"/>
    <w:rsid w:val="006136FB"/>
    <w:rsid w:val="00614850"/>
    <w:rsid w:val="006155F9"/>
    <w:rsid w:val="00615B0A"/>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37266"/>
    <w:rsid w:val="006376A8"/>
    <w:rsid w:val="00641175"/>
    <w:rsid w:val="006425A0"/>
    <w:rsid w:val="0064431D"/>
    <w:rsid w:val="0064471D"/>
    <w:rsid w:val="006448AE"/>
    <w:rsid w:val="00646DD7"/>
    <w:rsid w:val="00647280"/>
    <w:rsid w:val="00650F95"/>
    <w:rsid w:val="00651BE1"/>
    <w:rsid w:val="00652933"/>
    <w:rsid w:val="00652959"/>
    <w:rsid w:val="00652B2D"/>
    <w:rsid w:val="00653CD1"/>
    <w:rsid w:val="00657603"/>
    <w:rsid w:val="00661873"/>
    <w:rsid w:val="00661E31"/>
    <w:rsid w:val="0066277B"/>
    <w:rsid w:val="006639AF"/>
    <w:rsid w:val="00663AB1"/>
    <w:rsid w:val="00664F4F"/>
    <w:rsid w:val="0066561C"/>
    <w:rsid w:val="00665EE6"/>
    <w:rsid w:val="006660E5"/>
    <w:rsid w:val="006665C6"/>
    <w:rsid w:val="00666BA8"/>
    <w:rsid w:val="00667DBC"/>
    <w:rsid w:val="00667E64"/>
    <w:rsid w:val="0067046F"/>
    <w:rsid w:val="0067306C"/>
    <w:rsid w:val="006738AC"/>
    <w:rsid w:val="006743E1"/>
    <w:rsid w:val="006776B8"/>
    <w:rsid w:val="00680586"/>
    <w:rsid w:val="0068111A"/>
    <w:rsid w:val="006834EB"/>
    <w:rsid w:val="0068364F"/>
    <w:rsid w:val="00687A07"/>
    <w:rsid w:val="00693177"/>
    <w:rsid w:val="00693576"/>
    <w:rsid w:val="0069368C"/>
    <w:rsid w:val="00694B6F"/>
    <w:rsid w:val="0069549B"/>
    <w:rsid w:val="0069550F"/>
    <w:rsid w:val="00697EB1"/>
    <w:rsid w:val="006A0A99"/>
    <w:rsid w:val="006A0B18"/>
    <w:rsid w:val="006A19B2"/>
    <w:rsid w:val="006A1A1B"/>
    <w:rsid w:val="006A2565"/>
    <w:rsid w:val="006A3128"/>
    <w:rsid w:val="006A322C"/>
    <w:rsid w:val="006A4167"/>
    <w:rsid w:val="006A4E60"/>
    <w:rsid w:val="006A508B"/>
    <w:rsid w:val="006A524D"/>
    <w:rsid w:val="006A5320"/>
    <w:rsid w:val="006A5980"/>
    <w:rsid w:val="006A7757"/>
    <w:rsid w:val="006B1448"/>
    <w:rsid w:val="006B1A3C"/>
    <w:rsid w:val="006B1BB4"/>
    <w:rsid w:val="006B2F49"/>
    <w:rsid w:val="006B3BE2"/>
    <w:rsid w:val="006B4604"/>
    <w:rsid w:val="006B4B49"/>
    <w:rsid w:val="006B60D3"/>
    <w:rsid w:val="006C1132"/>
    <w:rsid w:val="006C120C"/>
    <w:rsid w:val="006C124A"/>
    <w:rsid w:val="006C26D4"/>
    <w:rsid w:val="006C27D9"/>
    <w:rsid w:val="006C2976"/>
    <w:rsid w:val="006C2A44"/>
    <w:rsid w:val="006C2AE7"/>
    <w:rsid w:val="006C3B6A"/>
    <w:rsid w:val="006C42E8"/>
    <w:rsid w:val="006C453F"/>
    <w:rsid w:val="006C54BF"/>
    <w:rsid w:val="006C68B4"/>
    <w:rsid w:val="006C7E2E"/>
    <w:rsid w:val="006D19E5"/>
    <w:rsid w:val="006E0303"/>
    <w:rsid w:val="006E22FF"/>
    <w:rsid w:val="006E2AC6"/>
    <w:rsid w:val="006E6AA1"/>
    <w:rsid w:val="006E7495"/>
    <w:rsid w:val="006F0DD9"/>
    <w:rsid w:val="006F23C9"/>
    <w:rsid w:val="006F63D1"/>
    <w:rsid w:val="006F653B"/>
    <w:rsid w:val="006F6DD2"/>
    <w:rsid w:val="006F7F14"/>
    <w:rsid w:val="006F7FA9"/>
    <w:rsid w:val="00700650"/>
    <w:rsid w:val="00701998"/>
    <w:rsid w:val="00703ADF"/>
    <w:rsid w:val="00707270"/>
    <w:rsid w:val="007077F2"/>
    <w:rsid w:val="00710072"/>
    <w:rsid w:val="00710B8B"/>
    <w:rsid w:val="00710C90"/>
    <w:rsid w:val="00711322"/>
    <w:rsid w:val="00711822"/>
    <w:rsid w:val="00711D32"/>
    <w:rsid w:val="0071347C"/>
    <w:rsid w:val="007152DF"/>
    <w:rsid w:val="0072056A"/>
    <w:rsid w:val="00720D74"/>
    <w:rsid w:val="00720FEC"/>
    <w:rsid w:val="007212DD"/>
    <w:rsid w:val="00722866"/>
    <w:rsid w:val="0072391D"/>
    <w:rsid w:val="007256FC"/>
    <w:rsid w:val="0072744B"/>
    <w:rsid w:val="00732F25"/>
    <w:rsid w:val="007341B2"/>
    <w:rsid w:val="00741411"/>
    <w:rsid w:val="00743507"/>
    <w:rsid w:val="00743F03"/>
    <w:rsid w:val="00744733"/>
    <w:rsid w:val="00746068"/>
    <w:rsid w:val="00746092"/>
    <w:rsid w:val="00746968"/>
    <w:rsid w:val="00751490"/>
    <w:rsid w:val="00752C22"/>
    <w:rsid w:val="00754CC4"/>
    <w:rsid w:val="0075524E"/>
    <w:rsid w:val="00755764"/>
    <w:rsid w:val="0075660F"/>
    <w:rsid w:val="007612FE"/>
    <w:rsid w:val="007626EA"/>
    <w:rsid w:val="007655C7"/>
    <w:rsid w:val="00765BAC"/>
    <w:rsid w:val="00766B45"/>
    <w:rsid w:val="00766DE7"/>
    <w:rsid w:val="007704FE"/>
    <w:rsid w:val="007716BF"/>
    <w:rsid w:val="007717AA"/>
    <w:rsid w:val="00771BF5"/>
    <w:rsid w:val="00773D1F"/>
    <w:rsid w:val="007763D0"/>
    <w:rsid w:val="00782702"/>
    <w:rsid w:val="00783F12"/>
    <w:rsid w:val="0078768D"/>
    <w:rsid w:val="00791AFD"/>
    <w:rsid w:val="00792B11"/>
    <w:rsid w:val="00793300"/>
    <w:rsid w:val="0079493B"/>
    <w:rsid w:val="00794F0A"/>
    <w:rsid w:val="00796B2B"/>
    <w:rsid w:val="007A197F"/>
    <w:rsid w:val="007A40A6"/>
    <w:rsid w:val="007A6A61"/>
    <w:rsid w:val="007A6A8F"/>
    <w:rsid w:val="007A72F7"/>
    <w:rsid w:val="007B0BF0"/>
    <w:rsid w:val="007B39CE"/>
    <w:rsid w:val="007B39D9"/>
    <w:rsid w:val="007B52A9"/>
    <w:rsid w:val="007B6890"/>
    <w:rsid w:val="007B6A0B"/>
    <w:rsid w:val="007B71D3"/>
    <w:rsid w:val="007B74A5"/>
    <w:rsid w:val="007B74D9"/>
    <w:rsid w:val="007C1156"/>
    <w:rsid w:val="007C1729"/>
    <w:rsid w:val="007C1968"/>
    <w:rsid w:val="007C1974"/>
    <w:rsid w:val="007C1AB9"/>
    <w:rsid w:val="007C1F6A"/>
    <w:rsid w:val="007C2C46"/>
    <w:rsid w:val="007C3F6C"/>
    <w:rsid w:val="007C515C"/>
    <w:rsid w:val="007C653E"/>
    <w:rsid w:val="007C65EA"/>
    <w:rsid w:val="007C740E"/>
    <w:rsid w:val="007C79E1"/>
    <w:rsid w:val="007C7E58"/>
    <w:rsid w:val="007D2474"/>
    <w:rsid w:val="007D2D68"/>
    <w:rsid w:val="007D4A40"/>
    <w:rsid w:val="007D58FE"/>
    <w:rsid w:val="007D5C3B"/>
    <w:rsid w:val="007D6496"/>
    <w:rsid w:val="007D6990"/>
    <w:rsid w:val="007D6E2A"/>
    <w:rsid w:val="007D7449"/>
    <w:rsid w:val="007D74D1"/>
    <w:rsid w:val="007E0260"/>
    <w:rsid w:val="007E2C8E"/>
    <w:rsid w:val="007E2EE5"/>
    <w:rsid w:val="007E2F6C"/>
    <w:rsid w:val="007E76FD"/>
    <w:rsid w:val="007F0278"/>
    <w:rsid w:val="007F2011"/>
    <w:rsid w:val="007F3CA9"/>
    <w:rsid w:val="007F6392"/>
    <w:rsid w:val="0080044C"/>
    <w:rsid w:val="00801261"/>
    <w:rsid w:val="00801380"/>
    <w:rsid w:val="008019C9"/>
    <w:rsid w:val="0080257E"/>
    <w:rsid w:val="008031AD"/>
    <w:rsid w:val="00803D8B"/>
    <w:rsid w:val="008056BA"/>
    <w:rsid w:val="0080775C"/>
    <w:rsid w:val="00807F14"/>
    <w:rsid w:val="008107A1"/>
    <w:rsid w:val="00811D51"/>
    <w:rsid w:val="00812270"/>
    <w:rsid w:val="00813238"/>
    <w:rsid w:val="00813864"/>
    <w:rsid w:val="00813EB2"/>
    <w:rsid w:val="00814D8B"/>
    <w:rsid w:val="00816240"/>
    <w:rsid w:val="008163F9"/>
    <w:rsid w:val="008210ED"/>
    <w:rsid w:val="0082259F"/>
    <w:rsid w:val="00822D9F"/>
    <w:rsid w:val="00823BE8"/>
    <w:rsid w:val="00823C55"/>
    <w:rsid w:val="008243BB"/>
    <w:rsid w:val="00824A49"/>
    <w:rsid w:val="008253C0"/>
    <w:rsid w:val="0082592D"/>
    <w:rsid w:val="00826C59"/>
    <w:rsid w:val="00827B86"/>
    <w:rsid w:val="00830DD8"/>
    <w:rsid w:val="00831D8D"/>
    <w:rsid w:val="00831E38"/>
    <w:rsid w:val="00832191"/>
    <w:rsid w:val="00832A06"/>
    <w:rsid w:val="0083509F"/>
    <w:rsid w:val="0083622B"/>
    <w:rsid w:val="00836CD5"/>
    <w:rsid w:val="00841DF3"/>
    <w:rsid w:val="00842441"/>
    <w:rsid w:val="008436C7"/>
    <w:rsid w:val="00844341"/>
    <w:rsid w:val="00844B26"/>
    <w:rsid w:val="00845037"/>
    <w:rsid w:val="00846A7D"/>
    <w:rsid w:val="008506BC"/>
    <w:rsid w:val="00850EEE"/>
    <w:rsid w:val="00851012"/>
    <w:rsid w:val="00853364"/>
    <w:rsid w:val="00853A23"/>
    <w:rsid w:val="00856688"/>
    <w:rsid w:val="008574CB"/>
    <w:rsid w:val="00862E6D"/>
    <w:rsid w:val="00864A8B"/>
    <w:rsid w:val="00864F16"/>
    <w:rsid w:val="00865F24"/>
    <w:rsid w:val="00867119"/>
    <w:rsid w:val="0086784E"/>
    <w:rsid w:val="00867F8C"/>
    <w:rsid w:val="00874018"/>
    <w:rsid w:val="00874A59"/>
    <w:rsid w:val="00874D89"/>
    <w:rsid w:val="00874E1C"/>
    <w:rsid w:val="0087522B"/>
    <w:rsid w:val="00876855"/>
    <w:rsid w:val="00876DE3"/>
    <w:rsid w:val="008800A2"/>
    <w:rsid w:val="008811B3"/>
    <w:rsid w:val="00883681"/>
    <w:rsid w:val="00886ACD"/>
    <w:rsid w:val="00887077"/>
    <w:rsid w:val="008901BA"/>
    <w:rsid w:val="00891446"/>
    <w:rsid w:val="00894BCF"/>
    <w:rsid w:val="008A49C0"/>
    <w:rsid w:val="008A581A"/>
    <w:rsid w:val="008A6E2B"/>
    <w:rsid w:val="008A7E9D"/>
    <w:rsid w:val="008A7FD4"/>
    <w:rsid w:val="008B178C"/>
    <w:rsid w:val="008B230B"/>
    <w:rsid w:val="008B423C"/>
    <w:rsid w:val="008B4410"/>
    <w:rsid w:val="008B7637"/>
    <w:rsid w:val="008C01D6"/>
    <w:rsid w:val="008C1B8B"/>
    <w:rsid w:val="008C354B"/>
    <w:rsid w:val="008C4235"/>
    <w:rsid w:val="008C4EDE"/>
    <w:rsid w:val="008C5ABB"/>
    <w:rsid w:val="008C5EC5"/>
    <w:rsid w:val="008C7E9C"/>
    <w:rsid w:val="008D0777"/>
    <w:rsid w:val="008D18A6"/>
    <w:rsid w:val="008D21E0"/>
    <w:rsid w:val="008D29D4"/>
    <w:rsid w:val="008D4669"/>
    <w:rsid w:val="008D4A5C"/>
    <w:rsid w:val="008D5811"/>
    <w:rsid w:val="008D5856"/>
    <w:rsid w:val="008D6CC3"/>
    <w:rsid w:val="008D6D30"/>
    <w:rsid w:val="008E0502"/>
    <w:rsid w:val="008E08CF"/>
    <w:rsid w:val="008E162D"/>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1F3E"/>
    <w:rsid w:val="0090206E"/>
    <w:rsid w:val="00902563"/>
    <w:rsid w:val="00902CFA"/>
    <w:rsid w:val="00904580"/>
    <w:rsid w:val="00904D9B"/>
    <w:rsid w:val="00906A5A"/>
    <w:rsid w:val="0090784B"/>
    <w:rsid w:val="00910307"/>
    <w:rsid w:val="009103C4"/>
    <w:rsid w:val="00910906"/>
    <w:rsid w:val="0091200F"/>
    <w:rsid w:val="0091300F"/>
    <w:rsid w:val="00915CCC"/>
    <w:rsid w:val="00915DAA"/>
    <w:rsid w:val="00916107"/>
    <w:rsid w:val="00917108"/>
    <w:rsid w:val="0091715D"/>
    <w:rsid w:val="00917A1F"/>
    <w:rsid w:val="00922A3E"/>
    <w:rsid w:val="0092453C"/>
    <w:rsid w:val="00924DD2"/>
    <w:rsid w:val="00927F06"/>
    <w:rsid w:val="0093079B"/>
    <w:rsid w:val="00931D9C"/>
    <w:rsid w:val="009329D2"/>
    <w:rsid w:val="00932ADC"/>
    <w:rsid w:val="00935874"/>
    <w:rsid w:val="00937347"/>
    <w:rsid w:val="00942C4A"/>
    <w:rsid w:val="00942FBB"/>
    <w:rsid w:val="0094352A"/>
    <w:rsid w:val="00945D6D"/>
    <w:rsid w:val="00952E18"/>
    <w:rsid w:val="009533DD"/>
    <w:rsid w:val="00953D25"/>
    <w:rsid w:val="009540CD"/>
    <w:rsid w:val="009553B7"/>
    <w:rsid w:val="00955F3F"/>
    <w:rsid w:val="00956B8D"/>
    <w:rsid w:val="00957771"/>
    <w:rsid w:val="00961E05"/>
    <w:rsid w:val="00964443"/>
    <w:rsid w:val="00964F4C"/>
    <w:rsid w:val="009651ED"/>
    <w:rsid w:val="009663F3"/>
    <w:rsid w:val="0097025D"/>
    <w:rsid w:val="009741E3"/>
    <w:rsid w:val="00976FC5"/>
    <w:rsid w:val="009809DD"/>
    <w:rsid w:val="009819D2"/>
    <w:rsid w:val="00984F7D"/>
    <w:rsid w:val="0098773C"/>
    <w:rsid w:val="00987CFF"/>
    <w:rsid w:val="00987D9C"/>
    <w:rsid w:val="00990BFA"/>
    <w:rsid w:val="00990DF8"/>
    <w:rsid w:val="0099160F"/>
    <w:rsid w:val="009919C7"/>
    <w:rsid w:val="009926E0"/>
    <w:rsid w:val="00993E45"/>
    <w:rsid w:val="00994363"/>
    <w:rsid w:val="00994779"/>
    <w:rsid w:val="00994902"/>
    <w:rsid w:val="00995F1A"/>
    <w:rsid w:val="00997FB5"/>
    <w:rsid w:val="009A1AE5"/>
    <w:rsid w:val="009A1B6D"/>
    <w:rsid w:val="009A2142"/>
    <w:rsid w:val="009A517F"/>
    <w:rsid w:val="009A555C"/>
    <w:rsid w:val="009A5C03"/>
    <w:rsid w:val="009A678D"/>
    <w:rsid w:val="009B06A9"/>
    <w:rsid w:val="009B135C"/>
    <w:rsid w:val="009B27B4"/>
    <w:rsid w:val="009B4906"/>
    <w:rsid w:val="009B5163"/>
    <w:rsid w:val="009B6413"/>
    <w:rsid w:val="009B6C06"/>
    <w:rsid w:val="009C3573"/>
    <w:rsid w:val="009C5047"/>
    <w:rsid w:val="009C7131"/>
    <w:rsid w:val="009C7EE2"/>
    <w:rsid w:val="009D1294"/>
    <w:rsid w:val="009D1DB6"/>
    <w:rsid w:val="009D2AB3"/>
    <w:rsid w:val="009D2B04"/>
    <w:rsid w:val="009D30BB"/>
    <w:rsid w:val="009D354C"/>
    <w:rsid w:val="009D4686"/>
    <w:rsid w:val="009D55A9"/>
    <w:rsid w:val="009E0C4F"/>
    <w:rsid w:val="009E2FC9"/>
    <w:rsid w:val="009E34ED"/>
    <w:rsid w:val="009E403D"/>
    <w:rsid w:val="009E52D6"/>
    <w:rsid w:val="009E59AE"/>
    <w:rsid w:val="009F0251"/>
    <w:rsid w:val="009F0FCB"/>
    <w:rsid w:val="009F2754"/>
    <w:rsid w:val="009F2D72"/>
    <w:rsid w:val="009F3A4D"/>
    <w:rsid w:val="009F5687"/>
    <w:rsid w:val="009F65B3"/>
    <w:rsid w:val="009F71A6"/>
    <w:rsid w:val="009F7265"/>
    <w:rsid w:val="00A007EC"/>
    <w:rsid w:val="00A01F1D"/>
    <w:rsid w:val="00A02E80"/>
    <w:rsid w:val="00A03F28"/>
    <w:rsid w:val="00A0412C"/>
    <w:rsid w:val="00A04A77"/>
    <w:rsid w:val="00A04D8B"/>
    <w:rsid w:val="00A06796"/>
    <w:rsid w:val="00A105FD"/>
    <w:rsid w:val="00A10E0D"/>
    <w:rsid w:val="00A11AD9"/>
    <w:rsid w:val="00A123A7"/>
    <w:rsid w:val="00A123BE"/>
    <w:rsid w:val="00A14F78"/>
    <w:rsid w:val="00A17291"/>
    <w:rsid w:val="00A178F9"/>
    <w:rsid w:val="00A2497C"/>
    <w:rsid w:val="00A2655E"/>
    <w:rsid w:val="00A27792"/>
    <w:rsid w:val="00A300F0"/>
    <w:rsid w:val="00A305E1"/>
    <w:rsid w:val="00A31283"/>
    <w:rsid w:val="00A31831"/>
    <w:rsid w:val="00A31F92"/>
    <w:rsid w:val="00A3441A"/>
    <w:rsid w:val="00A350AE"/>
    <w:rsid w:val="00A354A5"/>
    <w:rsid w:val="00A35F6B"/>
    <w:rsid w:val="00A360F8"/>
    <w:rsid w:val="00A366A3"/>
    <w:rsid w:val="00A37FD2"/>
    <w:rsid w:val="00A407B4"/>
    <w:rsid w:val="00A40A71"/>
    <w:rsid w:val="00A41910"/>
    <w:rsid w:val="00A43336"/>
    <w:rsid w:val="00A46A0C"/>
    <w:rsid w:val="00A470EC"/>
    <w:rsid w:val="00A51345"/>
    <w:rsid w:val="00A5195F"/>
    <w:rsid w:val="00A52CAF"/>
    <w:rsid w:val="00A60555"/>
    <w:rsid w:val="00A60CA5"/>
    <w:rsid w:val="00A6233C"/>
    <w:rsid w:val="00A6243F"/>
    <w:rsid w:val="00A628C9"/>
    <w:rsid w:val="00A6462B"/>
    <w:rsid w:val="00A65910"/>
    <w:rsid w:val="00A70C41"/>
    <w:rsid w:val="00A71427"/>
    <w:rsid w:val="00A71F0F"/>
    <w:rsid w:val="00A7607E"/>
    <w:rsid w:val="00A76D26"/>
    <w:rsid w:val="00A77A73"/>
    <w:rsid w:val="00A81137"/>
    <w:rsid w:val="00A81DCD"/>
    <w:rsid w:val="00A82359"/>
    <w:rsid w:val="00A84C2B"/>
    <w:rsid w:val="00A8558B"/>
    <w:rsid w:val="00A85A5E"/>
    <w:rsid w:val="00A86562"/>
    <w:rsid w:val="00A868CA"/>
    <w:rsid w:val="00A87EB9"/>
    <w:rsid w:val="00A921C8"/>
    <w:rsid w:val="00A926EA"/>
    <w:rsid w:val="00A93C81"/>
    <w:rsid w:val="00A93CF1"/>
    <w:rsid w:val="00A95D1A"/>
    <w:rsid w:val="00A960EC"/>
    <w:rsid w:val="00A96354"/>
    <w:rsid w:val="00A97D17"/>
    <w:rsid w:val="00AA1627"/>
    <w:rsid w:val="00AA37AD"/>
    <w:rsid w:val="00AA4FB5"/>
    <w:rsid w:val="00AA537B"/>
    <w:rsid w:val="00AA5DA5"/>
    <w:rsid w:val="00AA74E5"/>
    <w:rsid w:val="00AA7A9F"/>
    <w:rsid w:val="00AB2415"/>
    <w:rsid w:val="00AB2B9C"/>
    <w:rsid w:val="00AB3742"/>
    <w:rsid w:val="00AB3C85"/>
    <w:rsid w:val="00AB42DC"/>
    <w:rsid w:val="00AC1751"/>
    <w:rsid w:val="00AC4026"/>
    <w:rsid w:val="00AC5286"/>
    <w:rsid w:val="00AC5BC8"/>
    <w:rsid w:val="00AC72B1"/>
    <w:rsid w:val="00AC79D6"/>
    <w:rsid w:val="00AD3442"/>
    <w:rsid w:val="00AD35BD"/>
    <w:rsid w:val="00AD50E5"/>
    <w:rsid w:val="00AD5879"/>
    <w:rsid w:val="00AD6117"/>
    <w:rsid w:val="00AD6C93"/>
    <w:rsid w:val="00AD7002"/>
    <w:rsid w:val="00AD704D"/>
    <w:rsid w:val="00AE053D"/>
    <w:rsid w:val="00AE06A7"/>
    <w:rsid w:val="00AE09D2"/>
    <w:rsid w:val="00AE0F04"/>
    <w:rsid w:val="00AE0F9C"/>
    <w:rsid w:val="00AE1BE9"/>
    <w:rsid w:val="00AE2C10"/>
    <w:rsid w:val="00AE4559"/>
    <w:rsid w:val="00AE49E8"/>
    <w:rsid w:val="00AE74E5"/>
    <w:rsid w:val="00AE7783"/>
    <w:rsid w:val="00AF05B2"/>
    <w:rsid w:val="00AF0C0F"/>
    <w:rsid w:val="00AF167C"/>
    <w:rsid w:val="00AF4D1A"/>
    <w:rsid w:val="00AF4E3A"/>
    <w:rsid w:val="00AF6EB8"/>
    <w:rsid w:val="00B01BAA"/>
    <w:rsid w:val="00B03E6C"/>
    <w:rsid w:val="00B0556E"/>
    <w:rsid w:val="00B1163F"/>
    <w:rsid w:val="00B119A5"/>
    <w:rsid w:val="00B11D30"/>
    <w:rsid w:val="00B1322E"/>
    <w:rsid w:val="00B1531B"/>
    <w:rsid w:val="00B15846"/>
    <w:rsid w:val="00B16085"/>
    <w:rsid w:val="00B177A3"/>
    <w:rsid w:val="00B1789F"/>
    <w:rsid w:val="00B179D3"/>
    <w:rsid w:val="00B20651"/>
    <w:rsid w:val="00B211B4"/>
    <w:rsid w:val="00B21271"/>
    <w:rsid w:val="00B215F2"/>
    <w:rsid w:val="00B217C3"/>
    <w:rsid w:val="00B22E5C"/>
    <w:rsid w:val="00B2342C"/>
    <w:rsid w:val="00B23D38"/>
    <w:rsid w:val="00B244C4"/>
    <w:rsid w:val="00B26CF0"/>
    <w:rsid w:val="00B30ED7"/>
    <w:rsid w:val="00B3102D"/>
    <w:rsid w:val="00B3288F"/>
    <w:rsid w:val="00B35799"/>
    <w:rsid w:val="00B36179"/>
    <w:rsid w:val="00B37684"/>
    <w:rsid w:val="00B40583"/>
    <w:rsid w:val="00B44CF1"/>
    <w:rsid w:val="00B45651"/>
    <w:rsid w:val="00B4596B"/>
    <w:rsid w:val="00B46AC4"/>
    <w:rsid w:val="00B5087A"/>
    <w:rsid w:val="00B51F1E"/>
    <w:rsid w:val="00B5230A"/>
    <w:rsid w:val="00B52B4D"/>
    <w:rsid w:val="00B53159"/>
    <w:rsid w:val="00B5442D"/>
    <w:rsid w:val="00B545DD"/>
    <w:rsid w:val="00B56932"/>
    <w:rsid w:val="00B5698C"/>
    <w:rsid w:val="00B57C3E"/>
    <w:rsid w:val="00B600FB"/>
    <w:rsid w:val="00B61A19"/>
    <w:rsid w:val="00B61ACC"/>
    <w:rsid w:val="00B636BA"/>
    <w:rsid w:val="00B65841"/>
    <w:rsid w:val="00B706A6"/>
    <w:rsid w:val="00B714B1"/>
    <w:rsid w:val="00B76C89"/>
    <w:rsid w:val="00B80E6B"/>
    <w:rsid w:val="00B81F9A"/>
    <w:rsid w:val="00B83E81"/>
    <w:rsid w:val="00B8503C"/>
    <w:rsid w:val="00B86F37"/>
    <w:rsid w:val="00B87AB1"/>
    <w:rsid w:val="00B92C11"/>
    <w:rsid w:val="00B9366C"/>
    <w:rsid w:val="00B96253"/>
    <w:rsid w:val="00B9626D"/>
    <w:rsid w:val="00B962E6"/>
    <w:rsid w:val="00B96592"/>
    <w:rsid w:val="00BA0596"/>
    <w:rsid w:val="00BA583C"/>
    <w:rsid w:val="00BA66E7"/>
    <w:rsid w:val="00BA6C5E"/>
    <w:rsid w:val="00BA72D1"/>
    <w:rsid w:val="00BA7B0B"/>
    <w:rsid w:val="00BB288A"/>
    <w:rsid w:val="00BB2F77"/>
    <w:rsid w:val="00BB53E9"/>
    <w:rsid w:val="00BB74EA"/>
    <w:rsid w:val="00BC3019"/>
    <w:rsid w:val="00BC4875"/>
    <w:rsid w:val="00BC6C59"/>
    <w:rsid w:val="00BC75F6"/>
    <w:rsid w:val="00BC770D"/>
    <w:rsid w:val="00BC7CEE"/>
    <w:rsid w:val="00BD1266"/>
    <w:rsid w:val="00BD1710"/>
    <w:rsid w:val="00BD2C0F"/>
    <w:rsid w:val="00BD4031"/>
    <w:rsid w:val="00BD57C7"/>
    <w:rsid w:val="00BD5D61"/>
    <w:rsid w:val="00BD6EB2"/>
    <w:rsid w:val="00BD79FF"/>
    <w:rsid w:val="00BE0C44"/>
    <w:rsid w:val="00BE1D31"/>
    <w:rsid w:val="00BE4F2F"/>
    <w:rsid w:val="00BE58DB"/>
    <w:rsid w:val="00BE7547"/>
    <w:rsid w:val="00BE7BFC"/>
    <w:rsid w:val="00BF015E"/>
    <w:rsid w:val="00BF0D07"/>
    <w:rsid w:val="00BF15B0"/>
    <w:rsid w:val="00BF2554"/>
    <w:rsid w:val="00BF32DE"/>
    <w:rsid w:val="00BF35A3"/>
    <w:rsid w:val="00C0002F"/>
    <w:rsid w:val="00C04E1B"/>
    <w:rsid w:val="00C04EBE"/>
    <w:rsid w:val="00C0561F"/>
    <w:rsid w:val="00C05DE3"/>
    <w:rsid w:val="00C0681E"/>
    <w:rsid w:val="00C076D0"/>
    <w:rsid w:val="00C112A9"/>
    <w:rsid w:val="00C132A2"/>
    <w:rsid w:val="00C143C9"/>
    <w:rsid w:val="00C143D1"/>
    <w:rsid w:val="00C156EE"/>
    <w:rsid w:val="00C16105"/>
    <w:rsid w:val="00C170A0"/>
    <w:rsid w:val="00C17F92"/>
    <w:rsid w:val="00C20B5B"/>
    <w:rsid w:val="00C23F46"/>
    <w:rsid w:val="00C2448E"/>
    <w:rsid w:val="00C24DB3"/>
    <w:rsid w:val="00C24FC0"/>
    <w:rsid w:val="00C25264"/>
    <w:rsid w:val="00C26388"/>
    <w:rsid w:val="00C270F4"/>
    <w:rsid w:val="00C278E7"/>
    <w:rsid w:val="00C31F07"/>
    <w:rsid w:val="00C3420D"/>
    <w:rsid w:val="00C34EFC"/>
    <w:rsid w:val="00C36070"/>
    <w:rsid w:val="00C3766E"/>
    <w:rsid w:val="00C408C7"/>
    <w:rsid w:val="00C409DB"/>
    <w:rsid w:val="00C4183D"/>
    <w:rsid w:val="00C461F7"/>
    <w:rsid w:val="00C47AC0"/>
    <w:rsid w:val="00C5088E"/>
    <w:rsid w:val="00C508AE"/>
    <w:rsid w:val="00C511C9"/>
    <w:rsid w:val="00C535C4"/>
    <w:rsid w:val="00C5443F"/>
    <w:rsid w:val="00C54BDD"/>
    <w:rsid w:val="00C55A90"/>
    <w:rsid w:val="00C55AC6"/>
    <w:rsid w:val="00C55C35"/>
    <w:rsid w:val="00C60DE9"/>
    <w:rsid w:val="00C61084"/>
    <w:rsid w:val="00C612A7"/>
    <w:rsid w:val="00C62F4D"/>
    <w:rsid w:val="00C635B7"/>
    <w:rsid w:val="00C639EA"/>
    <w:rsid w:val="00C66970"/>
    <w:rsid w:val="00C72356"/>
    <w:rsid w:val="00C72AEE"/>
    <w:rsid w:val="00C73023"/>
    <w:rsid w:val="00C740F5"/>
    <w:rsid w:val="00C75C83"/>
    <w:rsid w:val="00C75CB7"/>
    <w:rsid w:val="00C75DC9"/>
    <w:rsid w:val="00C768B8"/>
    <w:rsid w:val="00C80E53"/>
    <w:rsid w:val="00C8176E"/>
    <w:rsid w:val="00C81FC5"/>
    <w:rsid w:val="00C82692"/>
    <w:rsid w:val="00C83259"/>
    <w:rsid w:val="00C84F87"/>
    <w:rsid w:val="00C85BA1"/>
    <w:rsid w:val="00C86B20"/>
    <w:rsid w:val="00C90B35"/>
    <w:rsid w:val="00C91B12"/>
    <w:rsid w:val="00C92EE1"/>
    <w:rsid w:val="00C94A32"/>
    <w:rsid w:val="00C956B6"/>
    <w:rsid w:val="00C9653C"/>
    <w:rsid w:val="00CA3545"/>
    <w:rsid w:val="00CA36D4"/>
    <w:rsid w:val="00CA405C"/>
    <w:rsid w:val="00CA601A"/>
    <w:rsid w:val="00CA62EB"/>
    <w:rsid w:val="00CA720C"/>
    <w:rsid w:val="00CA73CD"/>
    <w:rsid w:val="00CB030F"/>
    <w:rsid w:val="00CB048D"/>
    <w:rsid w:val="00CB0A62"/>
    <w:rsid w:val="00CB24C5"/>
    <w:rsid w:val="00CB6C1C"/>
    <w:rsid w:val="00CC01D5"/>
    <w:rsid w:val="00CC0761"/>
    <w:rsid w:val="00CC1D34"/>
    <w:rsid w:val="00CC34A7"/>
    <w:rsid w:val="00CC3D14"/>
    <w:rsid w:val="00CC45F7"/>
    <w:rsid w:val="00CC5093"/>
    <w:rsid w:val="00CC69B8"/>
    <w:rsid w:val="00CC6EA4"/>
    <w:rsid w:val="00CC7BDF"/>
    <w:rsid w:val="00CD2133"/>
    <w:rsid w:val="00CD25F1"/>
    <w:rsid w:val="00CD2C45"/>
    <w:rsid w:val="00CD340B"/>
    <w:rsid w:val="00CD3BA0"/>
    <w:rsid w:val="00CE0A3E"/>
    <w:rsid w:val="00CE0E5B"/>
    <w:rsid w:val="00CE178D"/>
    <w:rsid w:val="00CE4EAB"/>
    <w:rsid w:val="00CE5EA3"/>
    <w:rsid w:val="00CE6690"/>
    <w:rsid w:val="00CE6ADD"/>
    <w:rsid w:val="00CE7D63"/>
    <w:rsid w:val="00CF4524"/>
    <w:rsid w:val="00CF47B8"/>
    <w:rsid w:val="00D00774"/>
    <w:rsid w:val="00D06A38"/>
    <w:rsid w:val="00D06EAE"/>
    <w:rsid w:val="00D07C86"/>
    <w:rsid w:val="00D1072F"/>
    <w:rsid w:val="00D130BE"/>
    <w:rsid w:val="00D13395"/>
    <w:rsid w:val="00D148E9"/>
    <w:rsid w:val="00D1528B"/>
    <w:rsid w:val="00D17CEC"/>
    <w:rsid w:val="00D17E5A"/>
    <w:rsid w:val="00D22EA0"/>
    <w:rsid w:val="00D23C1E"/>
    <w:rsid w:val="00D24560"/>
    <w:rsid w:val="00D2481F"/>
    <w:rsid w:val="00D2519B"/>
    <w:rsid w:val="00D26CF5"/>
    <w:rsid w:val="00D26DFE"/>
    <w:rsid w:val="00D2758C"/>
    <w:rsid w:val="00D27D2D"/>
    <w:rsid w:val="00D318BE"/>
    <w:rsid w:val="00D340B1"/>
    <w:rsid w:val="00D366D6"/>
    <w:rsid w:val="00D3768A"/>
    <w:rsid w:val="00D400C1"/>
    <w:rsid w:val="00D402DD"/>
    <w:rsid w:val="00D4064A"/>
    <w:rsid w:val="00D40926"/>
    <w:rsid w:val="00D40D25"/>
    <w:rsid w:val="00D40F5A"/>
    <w:rsid w:val="00D45A94"/>
    <w:rsid w:val="00D469A2"/>
    <w:rsid w:val="00D47906"/>
    <w:rsid w:val="00D50B66"/>
    <w:rsid w:val="00D51427"/>
    <w:rsid w:val="00D51838"/>
    <w:rsid w:val="00D51A95"/>
    <w:rsid w:val="00D54FFD"/>
    <w:rsid w:val="00D6106E"/>
    <w:rsid w:val="00D61B04"/>
    <w:rsid w:val="00D6480E"/>
    <w:rsid w:val="00D650E4"/>
    <w:rsid w:val="00D70461"/>
    <w:rsid w:val="00D70ED7"/>
    <w:rsid w:val="00D7113B"/>
    <w:rsid w:val="00D72012"/>
    <w:rsid w:val="00D73228"/>
    <w:rsid w:val="00D74233"/>
    <w:rsid w:val="00D761B3"/>
    <w:rsid w:val="00D7729D"/>
    <w:rsid w:val="00D824D9"/>
    <w:rsid w:val="00D83067"/>
    <w:rsid w:val="00D83F3E"/>
    <w:rsid w:val="00D86146"/>
    <w:rsid w:val="00D86252"/>
    <w:rsid w:val="00D8637D"/>
    <w:rsid w:val="00D87896"/>
    <w:rsid w:val="00D90854"/>
    <w:rsid w:val="00D9180A"/>
    <w:rsid w:val="00D92328"/>
    <w:rsid w:val="00D94BAC"/>
    <w:rsid w:val="00D97F5D"/>
    <w:rsid w:val="00DA16A7"/>
    <w:rsid w:val="00DA459B"/>
    <w:rsid w:val="00DA65A1"/>
    <w:rsid w:val="00DA6E33"/>
    <w:rsid w:val="00DB0938"/>
    <w:rsid w:val="00DB0DCB"/>
    <w:rsid w:val="00DB242C"/>
    <w:rsid w:val="00DB7F2B"/>
    <w:rsid w:val="00DC2316"/>
    <w:rsid w:val="00DC2B57"/>
    <w:rsid w:val="00DC5F02"/>
    <w:rsid w:val="00DD18D8"/>
    <w:rsid w:val="00DD1CBE"/>
    <w:rsid w:val="00DD34D5"/>
    <w:rsid w:val="00DD6C97"/>
    <w:rsid w:val="00DD6FAC"/>
    <w:rsid w:val="00DE3A09"/>
    <w:rsid w:val="00DE3A60"/>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4F11"/>
    <w:rsid w:val="00E061B1"/>
    <w:rsid w:val="00E127CB"/>
    <w:rsid w:val="00E1324F"/>
    <w:rsid w:val="00E13632"/>
    <w:rsid w:val="00E164FE"/>
    <w:rsid w:val="00E16581"/>
    <w:rsid w:val="00E16EF1"/>
    <w:rsid w:val="00E1730F"/>
    <w:rsid w:val="00E20500"/>
    <w:rsid w:val="00E20E82"/>
    <w:rsid w:val="00E22571"/>
    <w:rsid w:val="00E23DC2"/>
    <w:rsid w:val="00E24233"/>
    <w:rsid w:val="00E248A1"/>
    <w:rsid w:val="00E25B98"/>
    <w:rsid w:val="00E26040"/>
    <w:rsid w:val="00E27B02"/>
    <w:rsid w:val="00E31599"/>
    <w:rsid w:val="00E35088"/>
    <w:rsid w:val="00E350FE"/>
    <w:rsid w:val="00E35A03"/>
    <w:rsid w:val="00E36951"/>
    <w:rsid w:val="00E3775A"/>
    <w:rsid w:val="00E40307"/>
    <w:rsid w:val="00E40DE5"/>
    <w:rsid w:val="00E4130B"/>
    <w:rsid w:val="00E41C81"/>
    <w:rsid w:val="00E43CC4"/>
    <w:rsid w:val="00E44614"/>
    <w:rsid w:val="00E50E79"/>
    <w:rsid w:val="00E51317"/>
    <w:rsid w:val="00E529C8"/>
    <w:rsid w:val="00E52ABF"/>
    <w:rsid w:val="00E52CFC"/>
    <w:rsid w:val="00E6020A"/>
    <w:rsid w:val="00E62741"/>
    <w:rsid w:val="00E63A57"/>
    <w:rsid w:val="00E6583A"/>
    <w:rsid w:val="00E65C1A"/>
    <w:rsid w:val="00E660AF"/>
    <w:rsid w:val="00E668A6"/>
    <w:rsid w:val="00E67403"/>
    <w:rsid w:val="00E67413"/>
    <w:rsid w:val="00E67A8F"/>
    <w:rsid w:val="00E703E9"/>
    <w:rsid w:val="00E70BFD"/>
    <w:rsid w:val="00E71D10"/>
    <w:rsid w:val="00E73BCF"/>
    <w:rsid w:val="00E76E92"/>
    <w:rsid w:val="00E77423"/>
    <w:rsid w:val="00E81518"/>
    <w:rsid w:val="00E841AE"/>
    <w:rsid w:val="00E842AE"/>
    <w:rsid w:val="00E901AA"/>
    <w:rsid w:val="00E9034E"/>
    <w:rsid w:val="00E92162"/>
    <w:rsid w:val="00E944DA"/>
    <w:rsid w:val="00E95486"/>
    <w:rsid w:val="00E95B83"/>
    <w:rsid w:val="00E95F16"/>
    <w:rsid w:val="00E97BE6"/>
    <w:rsid w:val="00EA3038"/>
    <w:rsid w:val="00EA4617"/>
    <w:rsid w:val="00EA5CA7"/>
    <w:rsid w:val="00EA6D11"/>
    <w:rsid w:val="00EB0895"/>
    <w:rsid w:val="00EB0D71"/>
    <w:rsid w:val="00EB1C7A"/>
    <w:rsid w:val="00EB225B"/>
    <w:rsid w:val="00EB307F"/>
    <w:rsid w:val="00EB32B9"/>
    <w:rsid w:val="00EB5275"/>
    <w:rsid w:val="00EB5687"/>
    <w:rsid w:val="00EB5E8F"/>
    <w:rsid w:val="00EB61B2"/>
    <w:rsid w:val="00EB6CE4"/>
    <w:rsid w:val="00EC0D1F"/>
    <w:rsid w:val="00EC110D"/>
    <w:rsid w:val="00EC17A7"/>
    <w:rsid w:val="00EC1C66"/>
    <w:rsid w:val="00EC3F29"/>
    <w:rsid w:val="00EC489E"/>
    <w:rsid w:val="00EC5AF0"/>
    <w:rsid w:val="00EC7290"/>
    <w:rsid w:val="00EC78B5"/>
    <w:rsid w:val="00ED144C"/>
    <w:rsid w:val="00ED1C0F"/>
    <w:rsid w:val="00ED312D"/>
    <w:rsid w:val="00ED4045"/>
    <w:rsid w:val="00ED51B6"/>
    <w:rsid w:val="00ED61D8"/>
    <w:rsid w:val="00EE0A4E"/>
    <w:rsid w:val="00EE0C34"/>
    <w:rsid w:val="00EE16CC"/>
    <w:rsid w:val="00EE2C8C"/>
    <w:rsid w:val="00EE2E25"/>
    <w:rsid w:val="00EE2EDE"/>
    <w:rsid w:val="00EE32A8"/>
    <w:rsid w:val="00EE7D43"/>
    <w:rsid w:val="00EF0EC1"/>
    <w:rsid w:val="00EF3481"/>
    <w:rsid w:val="00EF4509"/>
    <w:rsid w:val="00EF5369"/>
    <w:rsid w:val="00EF62D0"/>
    <w:rsid w:val="00EF66E9"/>
    <w:rsid w:val="00EF6AC1"/>
    <w:rsid w:val="00EF6EA0"/>
    <w:rsid w:val="00EF7103"/>
    <w:rsid w:val="00F00013"/>
    <w:rsid w:val="00F0016F"/>
    <w:rsid w:val="00F00701"/>
    <w:rsid w:val="00F00FD7"/>
    <w:rsid w:val="00F01C0D"/>
    <w:rsid w:val="00F0367B"/>
    <w:rsid w:val="00F03792"/>
    <w:rsid w:val="00F03DAF"/>
    <w:rsid w:val="00F079E3"/>
    <w:rsid w:val="00F07E32"/>
    <w:rsid w:val="00F10D7B"/>
    <w:rsid w:val="00F10E78"/>
    <w:rsid w:val="00F110BE"/>
    <w:rsid w:val="00F11F46"/>
    <w:rsid w:val="00F13C2E"/>
    <w:rsid w:val="00F164B7"/>
    <w:rsid w:val="00F177D8"/>
    <w:rsid w:val="00F178A9"/>
    <w:rsid w:val="00F179CD"/>
    <w:rsid w:val="00F21367"/>
    <w:rsid w:val="00F21B44"/>
    <w:rsid w:val="00F229CE"/>
    <w:rsid w:val="00F22E8E"/>
    <w:rsid w:val="00F230E3"/>
    <w:rsid w:val="00F234F5"/>
    <w:rsid w:val="00F23A43"/>
    <w:rsid w:val="00F2644E"/>
    <w:rsid w:val="00F272A7"/>
    <w:rsid w:val="00F3111C"/>
    <w:rsid w:val="00F31602"/>
    <w:rsid w:val="00F32C3F"/>
    <w:rsid w:val="00F359B3"/>
    <w:rsid w:val="00F36424"/>
    <w:rsid w:val="00F37F1D"/>
    <w:rsid w:val="00F40FE4"/>
    <w:rsid w:val="00F461FC"/>
    <w:rsid w:val="00F471FE"/>
    <w:rsid w:val="00F47AFF"/>
    <w:rsid w:val="00F5046F"/>
    <w:rsid w:val="00F505BD"/>
    <w:rsid w:val="00F54E2D"/>
    <w:rsid w:val="00F55465"/>
    <w:rsid w:val="00F562F7"/>
    <w:rsid w:val="00F5752A"/>
    <w:rsid w:val="00F57E49"/>
    <w:rsid w:val="00F60C3C"/>
    <w:rsid w:val="00F62400"/>
    <w:rsid w:val="00F64A59"/>
    <w:rsid w:val="00F6550C"/>
    <w:rsid w:val="00F65FFE"/>
    <w:rsid w:val="00F66480"/>
    <w:rsid w:val="00F66FF2"/>
    <w:rsid w:val="00F67406"/>
    <w:rsid w:val="00F67653"/>
    <w:rsid w:val="00F67841"/>
    <w:rsid w:val="00F70773"/>
    <w:rsid w:val="00F71471"/>
    <w:rsid w:val="00F720B5"/>
    <w:rsid w:val="00F743E1"/>
    <w:rsid w:val="00F7449B"/>
    <w:rsid w:val="00F74774"/>
    <w:rsid w:val="00F75F2C"/>
    <w:rsid w:val="00F76245"/>
    <w:rsid w:val="00F762D2"/>
    <w:rsid w:val="00F770B3"/>
    <w:rsid w:val="00F828C7"/>
    <w:rsid w:val="00F8373B"/>
    <w:rsid w:val="00F84316"/>
    <w:rsid w:val="00F84C33"/>
    <w:rsid w:val="00F85F2A"/>
    <w:rsid w:val="00F862AD"/>
    <w:rsid w:val="00F867C3"/>
    <w:rsid w:val="00F93AFD"/>
    <w:rsid w:val="00F94279"/>
    <w:rsid w:val="00F96343"/>
    <w:rsid w:val="00FA1B44"/>
    <w:rsid w:val="00FA3118"/>
    <w:rsid w:val="00FA4971"/>
    <w:rsid w:val="00FA5C6A"/>
    <w:rsid w:val="00FA7494"/>
    <w:rsid w:val="00FA7552"/>
    <w:rsid w:val="00FB09C3"/>
    <w:rsid w:val="00FB0B0C"/>
    <w:rsid w:val="00FB0B4A"/>
    <w:rsid w:val="00FB3334"/>
    <w:rsid w:val="00FB345F"/>
    <w:rsid w:val="00FB3A56"/>
    <w:rsid w:val="00FB466C"/>
    <w:rsid w:val="00FB471E"/>
    <w:rsid w:val="00FB74FA"/>
    <w:rsid w:val="00FC04C8"/>
    <w:rsid w:val="00FC1548"/>
    <w:rsid w:val="00FC29E7"/>
    <w:rsid w:val="00FC37F1"/>
    <w:rsid w:val="00FC4210"/>
    <w:rsid w:val="00FC5B3F"/>
    <w:rsid w:val="00FC5BEC"/>
    <w:rsid w:val="00FC5ED8"/>
    <w:rsid w:val="00FC661A"/>
    <w:rsid w:val="00FC6C28"/>
    <w:rsid w:val="00FC6F12"/>
    <w:rsid w:val="00FC6F7C"/>
    <w:rsid w:val="00FD02FD"/>
    <w:rsid w:val="00FD13D6"/>
    <w:rsid w:val="00FD2ADA"/>
    <w:rsid w:val="00FD31F2"/>
    <w:rsid w:val="00FD3977"/>
    <w:rsid w:val="00FD3A89"/>
    <w:rsid w:val="00FD4C7F"/>
    <w:rsid w:val="00FD4E95"/>
    <w:rsid w:val="00FD5585"/>
    <w:rsid w:val="00FD5730"/>
    <w:rsid w:val="00FD5B43"/>
    <w:rsid w:val="00FD6A9F"/>
    <w:rsid w:val="00FD6DA8"/>
    <w:rsid w:val="00FE3A78"/>
    <w:rsid w:val="00FE481D"/>
    <w:rsid w:val="00FE5672"/>
    <w:rsid w:val="00FE6646"/>
    <w:rsid w:val="00FE79E2"/>
    <w:rsid w:val="00FF05CC"/>
    <w:rsid w:val="00FF06BB"/>
    <w:rsid w:val="00FF24E4"/>
    <w:rsid w:val="00FF3007"/>
    <w:rsid w:val="00FF40BE"/>
    <w:rsid w:val="00FF5405"/>
    <w:rsid w:val="00FF5E98"/>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6FBB3CA0-26FB-4B91-A90E-F470255A7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6C2A44"/>
    <w:pPr>
      <w:tabs>
        <w:tab w:val="left" w:pos="454"/>
        <w:tab w:val="left" w:pos="907"/>
        <w:tab w:val="left" w:pos="1361"/>
        <w:tab w:val="center" w:pos="4961"/>
      </w:tabs>
      <w:suppressAutoHyphens/>
      <w:autoSpaceDE w:val="0"/>
      <w:autoSpaceDN w:val="0"/>
      <w:adjustRightInd w:val="0"/>
      <w:spacing w:line="260" w:lineRule="atLeast"/>
      <w:textAlignment w:val="baseline"/>
    </w:pPr>
    <w:rPr>
      <w:rFonts w:cs="Arial"/>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eastAsiaTheme="minorEastAsia"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link w:val="ListParagraphChar"/>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eastAsia="Calibri"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eastAsia="Calibri"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style>
  <w:style w:type="paragraph" w:customStyle="1" w:styleId="Q1">
    <w:name w:val="Q1"/>
    <w:basedOn w:val="Normal"/>
    <w:uiPriority w:val="99"/>
    <w:rsid w:val="00EB6CE4"/>
    <w:pPr>
      <w:ind w:left="454" w:hanging="454"/>
      <w:jc w:val="both"/>
    </w:p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rFonts w:ascii="Arial (TT)" w:hAnsi="Arial (TT)" w:cs="Arial (TT)"/>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rPr>
      <w:rFonts w:ascii="Arial (TT)" w:hAnsi="Arial (TT)" w:cs="Arial (TT)"/>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clear" w:pos="454"/>
      </w:tabs>
      <w:ind w:left="907" w:hanging="454"/>
    </w:pPr>
  </w:style>
  <w:style w:type="paragraph" w:customStyle="1" w:styleId="coverboxFrontCover">
    <w:name w:val="cover box (Front Cover)"/>
    <w:basedOn w:val="Normal"/>
    <w:uiPriority w:val="99"/>
    <w:rsid w:val="00CA405C"/>
    <w:pPr>
      <w:tabs>
        <w:tab w:val="clear" w:pos="454"/>
        <w:tab w:val="clear" w:pos="907"/>
        <w:tab w:val="clear" w:pos="1361"/>
        <w:tab w:val="clear" w:pos="4961"/>
        <w:tab w:val="left" w:pos="340"/>
      </w:tabs>
      <w:spacing w:before="113" w:line="200" w:lineRule="atLeast"/>
    </w:pPr>
    <w:rPr>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1adots">
    <w:name w:val="1(a) dots"/>
    <w:basedOn w:val="Normal"/>
    <w:uiPriority w:val="99"/>
    <w:rsid w:val="00D40926"/>
    <w:pPr>
      <w:tabs>
        <w:tab w:val="clear" w:pos="454"/>
        <w:tab w:val="clear" w:pos="907"/>
        <w:tab w:val="clear" w:pos="1361"/>
        <w:tab w:val="clear" w:pos="4961"/>
        <w:tab w:val="right" w:leader="dot" w:pos="9916"/>
      </w:tabs>
      <w:ind w:left="907"/>
    </w:pPr>
  </w:style>
  <w:style w:type="paragraph" w:customStyle="1" w:styleId="idots">
    <w:name w:val="(i) dots"/>
    <w:basedOn w:val="inospace"/>
    <w:uiPriority w:val="99"/>
    <w:rsid w:val="00D40926"/>
    <w:pPr>
      <w:tabs>
        <w:tab w:val="clear" w:pos="454"/>
        <w:tab w:val="clear" w:pos="1134"/>
        <w:tab w:val="clear" w:pos="1361"/>
        <w:tab w:val="right" w:leader="dot" w:pos="9916"/>
      </w:tabs>
      <w:ind w:firstLine="0"/>
      <w:jc w:val="left"/>
    </w:pPr>
  </w:style>
  <w:style w:type="character" w:customStyle="1" w:styleId="ListParagraphChar">
    <w:name w:val="List Paragraph Char"/>
    <w:basedOn w:val="DefaultParagraphFont"/>
    <w:link w:val="ListParagraph"/>
    <w:uiPriority w:val="1"/>
    <w:rsid w:val="004076BD"/>
  </w:style>
  <w:style w:type="paragraph" w:customStyle="1" w:styleId="NoParagraphStyle">
    <w:name w:val="[No Paragraph Style]"/>
    <w:rsid w:val="00C85BA1"/>
    <w:pPr>
      <w:autoSpaceDE w:val="0"/>
      <w:autoSpaceDN w:val="0"/>
      <w:adjustRightInd w:val="0"/>
      <w:spacing w:line="288" w:lineRule="auto"/>
      <w:textAlignment w:val="center"/>
    </w:pPr>
    <w:rPr>
      <w:rFonts w:ascii="Times Regular" w:hAnsi="Times Regular" w:cs="Times Regular"/>
      <w:color w:val="000000"/>
      <w:sz w:val="24"/>
      <w:lang w:val="en-US"/>
    </w:rPr>
  </w:style>
  <w:style w:type="paragraph" w:customStyle="1" w:styleId="Figure">
    <w:name w:val="Figure"/>
    <w:basedOn w:val="Normal"/>
    <w:next w:val="Normal"/>
    <w:uiPriority w:val="99"/>
    <w:rsid w:val="006C2A44"/>
    <w:pPr>
      <w:spacing w:before="260" w:after="260" w:line="288" w:lineRule="auto"/>
      <w:jc w:val="center"/>
    </w:pPr>
  </w:style>
  <w:style w:type="paragraph" w:customStyle="1" w:styleId="Bullet16mmbulletstyles">
    <w:name w:val="Bullet 16mm (bullet styles)"/>
    <w:basedOn w:val="Bullet8mmbulletstyles"/>
    <w:uiPriority w:val="99"/>
    <w:rsid w:val="006C2A44"/>
    <w:pPr>
      <w:ind w:left="136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3.xml"/><Relationship Id="rId42" Type="http://schemas.openxmlformats.org/officeDocument/2006/relationships/oleObject" Target="embeddings/oleObject8.bin"/><Relationship Id="rId47" Type="http://schemas.openxmlformats.org/officeDocument/2006/relationships/image" Target="media/image15.wmf"/><Relationship Id="rId63" Type="http://schemas.openxmlformats.org/officeDocument/2006/relationships/image" Target="media/image25.wmf"/><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oleObject" Target="embeddings/oleObject28.bin"/><Relationship Id="rId16" Type="http://schemas.openxmlformats.org/officeDocument/2006/relationships/footer" Target="footer1.xml"/><Relationship Id="rId107" Type="http://schemas.openxmlformats.org/officeDocument/2006/relationships/fontTable" Target="fontTable.xml"/><Relationship Id="rId11" Type="http://schemas.openxmlformats.org/officeDocument/2006/relationships/image" Target="media/image1.jpg"/><Relationship Id="rId32" Type="http://schemas.openxmlformats.org/officeDocument/2006/relationships/image" Target="media/image7.wmf"/><Relationship Id="rId37" Type="http://schemas.openxmlformats.org/officeDocument/2006/relationships/oleObject" Target="embeddings/oleObject6.bin"/><Relationship Id="rId53" Type="http://schemas.openxmlformats.org/officeDocument/2006/relationships/oleObject" Target="embeddings/oleObject13.bin"/><Relationship Id="rId58" Type="http://schemas.openxmlformats.org/officeDocument/2006/relationships/image" Target="media/image22.wmf"/><Relationship Id="rId74" Type="http://schemas.openxmlformats.org/officeDocument/2006/relationships/image" Target="media/image31.wmf"/><Relationship Id="rId79" Type="http://schemas.openxmlformats.org/officeDocument/2006/relationships/oleObject" Target="embeddings/oleObject23.bin"/><Relationship Id="rId102" Type="http://schemas.openxmlformats.org/officeDocument/2006/relationships/hyperlink" Target="mailto:resources.feedback@ocr.org.uk" TargetMode="External"/><Relationship Id="rId5" Type="http://schemas.openxmlformats.org/officeDocument/2006/relationships/numbering" Target="numbering.xml"/><Relationship Id="rId90" Type="http://schemas.openxmlformats.org/officeDocument/2006/relationships/header" Target="header5.xml"/><Relationship Id="rId95" Type="http://schemas.openxmlformats.org/officeDocument/2006/relationships/hyperlink" Target="https://www.ocr.org.uk/qualifications/resource-finder/" TargetMode="External"/><Relationship Id="rId22" Type="http://schemas.openxmlformats.org/officeDocument/2006/relationships/image" Target="media/image2.jpeg"/><Relationship Id="rId27" Type="http://schemas.openxmlformats.org/officeDocument/2006/relationships/image" Target="media/image4.w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80" Type="http://schemas.openxmlformats.org/officeDocument/2006/relationships/image" Target="media/image35.wmf"/><Relationship Id="rId85" Type="http://schemas.openxmlformats.org/officeDocument/2006/relationships/oleObject" Target="embeddings/oleObject26.bin"/><Relationship Id="rId12" Type="http://schemas.openxmlformats.org/officeDocument/2006/relationships/hyperlink" Target="https://www.ocr.org.uk/subjects/mathematics/" TargetMode="External"/><Relationship Id="rId17" Type="http://schemas.openxmlformats.org/officeDocument/2006/relationships/header" Target="header2.xml"/><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oleObject" Target="embeddings/oleObject15.bin"/><Relationship Id="rId103" Type="http://schemas.openxmlformats.org/officeDocument/2006/relationships/hyperlink" Target="https://www.ocr.org.uk/qualifications/expression-of-interest/" TargetMode="External"/><Relationship Id="rId108" Type="http://schemas.openxmlformats.org/officeDocument/2006/relationships/theme" Target="theme/theme1.xml"/><Relationship Id="rId20" Type="http://schemas.openxmlformats.org/officeDocument/2006/relationships/hyperlink" Target="https://teachcambridge.org" TargetMode="External"/><Relationship Id="rId41" Type="http://schemas.openxmlformats.org/officeDocument/2006/relationships/image" Target="media/image12.wmf"/><Relationship Id="rId54" Type="http://schemas.openxmlformats.org/officeDocument/2006/relationships/image" Target="media/image19.wmf"/><Relationship Id="rId62" Type="http://schemas.openxmlformats.org/officeDocument/2006/relationships/oleObject" Target="embeddings/oleObject16.bin"/><Relationship Id="rId70" Type="http://schemas.openxmlformats.org/officeDocument/2006/relationships/image" Target="media/image29.wmf"/><Relationship Id="rId75" Type="http://schemas.openxmlformats.org/officeDocument/2006/relationships/oleObject" Target="embeddings/oleObject22.bin"/><Relationship Id="rId83" Type="http://schemas.openxmlformats.org/officeDocument/2006/relationships/oleObject" Target="embeddings/oleObject25.bin"/><Relationship Id="rId88" Type="http://schemas.openxmlformats.org/officeDocument/2006/relationships/image" Target="media/image39.wmf"/><Relationship Id="rId91" Type="http://schemas.openxmlformats.org/officeDocument/2006/relationships/footer" Target="footer4.xml"/><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oleObject" Target="embeddings/oleObject2.bin"/><Relationship Id="rId36" Type="http://schemas.openxmlformats.org/officeDocument/2006/relationships/image" Target="media/image9.wmf"/><Relationship Id="rId49" Type="http://schemas.openxmlformats.org/officeDocument/2006/relationships/image" Target="media/image16.png"/><Relationship Id="rId57" Type="http://schemas.openxmlformats.org/officeDocument/2006/relationships/image" Target="media/image21.png"/><Relationship Id="rId106" Type="http://schemas.openxmlformats.org/officeDocument/2006/relationships/footer" Target="footer6.xml"/><Relationship Id="rId10" Type="http://schemas.openxmlformats.org/officeDocument/2006/relationships/endnotes" Target="endnotes.xml"/><Relationship Id="rId31" Type="http://schemas.openxmlformats.org/officeDocument/2006/relationships/image" Target="media/image6.png"/><Relationship Id="rId44" Type="http://schemas.openxmlformats.org/officeDocument/2006/relationships/oleObject" Target="embeddings/oleObject9.bin"/><Relationship Id="rId52" Type="http://schemas.openxmlformats.org/officeDocument/2006/relationships/image" Target="media/image18.wmf"/><Relationship Id="rId60" Type="http://schemas.openxmlformats.org/officeDocument/2006/relationships/image" Target="media/image23.png"/><Relationship Id="rId65" Type="http://schemas.openxmlformats.org/officeDocument/2006/relationships/image" Target="media/image26.png"/><Relationship Id="rId73" Type="http://schemas.openxmlformats.org/officeDocument/2006/relationships/oleObject" Target="embeddings/oleObject21.bin"/><Relationship Id="rId78" Type="http://schemas.openxmlformats.org/officeDocument/2006/relationships/image" Target="media/image34.wmf"/><Relationship Id="rId81" Type="http://schemas.openxmlformats.org/officeDocument/2006/relationships/oleObject" Target="embeddings/oleObject24.bin"/><Relationship Id="rId86" Type="http://schemas.openxmlformats.org/officeDocument/2006/relationships/image" Target="media/image38.wmf"/><Relationship Id="rId94" Type="http://schemas.openxmlformats.org/officeDocument/2006/relationships/hyperlink" Target="mailto:resources.feedback@ocr.org.uk?subject=I%20dislike%20the%20GCSE%20(9-1)%20Practice%20Materials%20Mathematics%20J560/05%20Alternative%20Paper%20Autumn%202023%20series" TargetMode="External"/><Relationship Id="rId99" Type="http://schemas.openxmlformats.org/officeDocument/2006/relationships/hyperlink" Target="mailto:resources.feedback@ocr.org.uk?subject=I%20like%20the%20GCSE%20(9-1)%20Practice%20Materials%20Mathematics%20J560/05%20Alternative%20Paper%20Autumn%202023%20series" TargetMode="External"/><Relationship Id="rId101" Type="http://schemas.openxmlformats.org/officeDocument/2006/relationships/hyperlink" Target="https://www.ocr.org.uk/qualifications/resource-finder/"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image" Target="media/image10.png"/><Relationship Id="rId34" Type="http://schemas.openxmlformats.org/officeDocument/2006/relationships/image" Target="media/image8.wmf"/><Relationship Id="rId50" Type="http://schemas.openxmlformats.org/officeDocument/2006/relationships/image" Target="media/image17.wmf"/><Relationship Id="rId55" Type="http://schemas.openxmlformats.org/officeDocument/2006/relationships/oleObject" Target="embeddings/oleObject14.bin"/><Relationship Id="rId76" Type="http://schemas.openxmlformats.org/officeDocument/2006/relationships/image" Target="media/image32.png"/><Relationship Id="rId97" Type="http://schemas.openxmlformats.org/officeDocument/2006/relationships/hyperlink" Target="https://www.ocr.org.uk/qualifications/expression-of-interest/" TargetMode="External"/><Relationship Id="rId104"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oleObject" Target="embeddings/oleObject20.bin"/><Relationship Id="rId92" Type="http://schemas.openxmlformats.org/officeDocument/2006/relationships/image" Target="media/image40.jpeg"/><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footer" Target="footer3.xml"/><Relationship Id="rId40" Type="http://schemas.openxmlformats.org/officeDocument/2006/relationships/image" Target="media/image11.png"/><Relationship Id="rId45" Type="http://schemas.openxmlformats.org/officeDocument/2006/relationships/image" Target="media/image14.wmf"/><Relationship Id="rId66" Type="http://schemas.openxmlformats.org/officeDocument/2006/relationships/image" Target="media/image27.wmf"/><Relationship Id="rId87" Type="http://schemas.openxmlformats.org/officeDocument/2006/relationships/oleObject" Target="embeddings/oleObject27.bin"/><Relationship Id="rId61" Type="http://schemas.openxmlformats.org/officeDocument/2006/relationships/image" Target="media/image24.wmf"/><Relationship Id="rId82" Type="http://schemas.openxmlformats.org/officeDocument/2006/relationships/image" Target="media/image36.wmf"/><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20.png"/><Relationship Id="rId77" Type="http://schemas.openxmlformats.org/officeDocument/2006/relationships/image" Target="media/image33.png"/><Relationship Id="rId100" Type="http://schemas.openxmlformats.org/officeDocument/2006/relationships/hyperlink" Target="mailto:resources.feedback@ocr.org.uk?subject=I%20dislike%20the%20GCSE%20(9-1)%20Practice%20Materials%20Mathematics%20J560/05%20Alternative%20Paper%20Autumn%202023%20series" TargetMode="External"/><Relationship Id="rId105" Type="http://schemas.openxmlformats.org/officeDocument/2006/relationships/footer" Target="footer5.xml"/><Relationship Id="rId8" Type="http://schemas.openxmlformats.org/officeDocument/2006/relationships/webSettings" Target="webSettings.xml"/><Relationship Id="rId51" Type="http://schemas.openxmlformats.org/officeDocument/2006/relationships/oleObject" Target="embeddings/oleObject12.bin"/><Relationship Id="rId72" Type="http://schemas.openxmlformats.org/officeDocument/2006/relationships/image" Target="media/image30.wmf"/><Relationship Id="rId93" Type="http://schemas.openxmlformats.org/officeDocument/2006/relationships/hyperlink" Target="mailto:resources.feedback@ocr.org.uk?subject=I%20like%20the%20GCSE%20(9-1)%20Practice%20Materials%20Mathematics%20J560/05%20Alternative%20Paper%20Autumn%202023%20series" TargetMode="External"/><Relationship Id="rId98" Type="http://schemas.openxmlformats.org/officeDocument/2006/relationships/hyperlink" Target="mailto:resources.feedback@ocr.org.uk" TargetMode="External"/><Relationship Id="rId3" Type="http://schemas.openxmlformats.org/officeDocument/2006/relationships/customXml" Target="../customXml/item3.xml"/><Relationship Id="rId25" Type="http://schemas.openxmlformats.org/officeDocument/2006/relationships/image" Target="media/image3.wmf"/><Relationship Id="rId46" Type="http://schemas.openxmlformats.org/officeDocument/2006/relationships/oleObject" Target="embeddings/oleObject10.bin"/><Relationship Id="rId67"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8</PowerAppID>
    <_Version xmlns="http://schemas.microsoft.com/sharepoint/v3/fields" xsi:nil="true"/>
    <Qualification xmlns="a826fb59-e30b-4629-9a45-ddaff588768b">GCSE</Qualification>
    <Component xmlns="a826fb59-e30b-4629-9a45-ddaff588768b">J560/05</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ED07D8ED-BDCD-4311-8177-97FB49694B9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494</TotalTime>
  <Pages>22</Pages>
  <Words>1455</Words>
  <Characters>830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5 Autumn 2023 series</vt:lpstr>
    </vt:vector>
  </TitlesOfParts>
  <Company>Cambridge University Press &amp; Assessment</Company>
  <LinksUpToDate>false</LinksUpToDate>
  <CharactersWithSpaces>9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5 Autumn 2023 series</dc:title>
  <dc:subject>Mathematics</dc:subject>
  <dc:creator>OCR</dc:creator>
  <cp:keywords>Mathematics; Alternative papers; J560/05; Series 2023;</cp:keywords>
  <dc:description/>
  <cp:lastModifiedBy>Lucy Essex</cp:lastModifiedBy>
  <cp:revision>222</cp:revision>
  <cp:lastPrinted>2024-02-22T09:50:00Z</cp:lastPrinted>
  <dcterms:created xsi:type="dcterms:W3CDTF">2024-03-12T13:40:00Z</dcterms:created>
  <dcterms:modified xsi:type="dcterms:W3CDTF">2024-05-13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